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6083" w:type="dxa"/>
        <w:tblInd w:w="-22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96"/>
        <w:gridCol w:w="5396"/>
        <w:gridCol w:w="5291"/>
      </w:tblGrid>
      <w:tr w:rsidR="00E75415" w:rsidTr="001A1DC1">
        <w:trPr>
          <w:trHeight w:val="395"/>
        </w:trPr>
        <w:tc>
          <w:tcPr>
            <w:tcW w:w="5396" w:type="dxa"/>
          </w:tcPr>
          <w:p w:rsidR="00D66B24" w:rsidRPr="00EF75B9" w:rsidRDefault="00425C8E" w:rsidP="00922068">
            <w:pPr>
              <w:pStyle w:val="Sansinterligne"/>
              <w:ind w:left="112"/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fr-FR"/>
              </w:rPr>
            </w:pPr>
            <w:proofErr w:type="gramStart"/>
            <w:r w:rsidRPr="00EF75B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fr-FR" w:bidi="ar-DZ"/>
              </w:rPr>
              <w:t>تــــــــــــذكر :</w:t>
            </w:r>
            <w:proofErr w:type="gramEnd"/>
            <w:r w:rsidR="00922068" w:rsidRPr="00EF75B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val="fr-FR"/>
              </w:rPr>
              <w:t xml:space="preserve">                                                                                       </w:t>
            </w:r>
          </w:p>
          <w:p w:rsidR="00922068" w:rsidRPr="00C66D63" w:rsidRDefault="00922068" w:rsidP="00922068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C66D63">
              <w:rPr>
                <w:b/>
                <w:bCs/>
                <w:sz w:val="22"/>
                <w:szCs w:val="22"/>
                <w:rtl/>
              </w:rPr>
              <w:t xml:space="preserve">كل المعادلات من الدرجة الاولى بمجهول </w:t>
            </w:r>
            <w:proofErr w:type="gramStart"/>
            <w:r w:rsidRPr="00C66D63">
              <w:rPr>
                <w:b/>
                <w:bCs/>
                <w:sz w:val="22"/>
                <w:szCs w:val="22"/>
                <w:rtl/>
              </w:rPr>
              <w:t>واحـد ,</w:t>
            </w:r>
            <w:proofErr w:type="gramEnd"/>
            <w:r w:rsidRPr="00C66D63">
              <w:rPr>
                <w:b/>
                <w:bCs/>
                <w:sz w:val="22"/>
                <w:szCs w:val="22"/>
                <w:rtl/>
              </w:rPr>
              <w:t xml:space="preserve"> تؤول بعد التحويلات والتغييرات الى الشكل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x=b</m:t>
              </m:r>
            </m:oMath>
            <w:r w:rsidRPr="00C66D63">
              <w:rPr>
                <w:b/>
                <w:bCs/>
                <w:sz w:val="22"/>
                <w:szCs w:val="22"/>
                <w:rtl/>
              </w:rPr>
              <w:t xml:space="preserve"> وحلّها هو 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den>
              </m:f>
            </m:oMath>
            <w:r w:rsidRPr="00C66D63">
              <w:rPr>
                <w:b/>
                <w:bCs/>
                <w:sz w:val="22"/>
                <w:szCs w:val="22"/>
                <w:rtl/>
              </w:rPr>
              <w:t xml:space="preserve"> حيث </w:t>
            </w:r>
            <m:oMath>
              <m:r>
                <w:rPr>
                  <w:rFonts w:ascii="Cambria Math" w:hAnsi="Cambria Math"/>
                  <w:lang w:val="en-US"/>
                </w:rPr>
                <m:t>(</m:t>
              </m:r>
              <m:r>
                <w:rPr>
                  <w:rFonts w:ascii="Cambria Math" w:hAnsi="Cambria Math"/>
                </w:rPr>
                <m:t>a≠0)</m:t>
              </m:r>
            </m:oMath>
            <w:r w:rsidRPr="00C66D63">
              <w:rPr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922068" w:rsidRPr="00C66D63" w:rsidRDefault="00425C8E" w:rsidP="00C66D63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C66D63">
              <w:rPr>
                <w:rFonts w:hint="cs"/>
                <w:b/>
                <w:bCs/>
                <w:sz w:val="22"/>
                <w:szCs w:val="22"/>
                <w:rtl/>
              </w:rPr>
              <w:t xml:space="preserve">- </w:t>
            </w:r>
            <w:r w:rsidR="00922068" w:rsidRPr="00C66D63">
              <w:rPr>
                <w:b/>
                <w:bCs/>
                <w:sz w:val="22"/>
                <w:szCs w:val="22"/>
                <w:rtl/>
              </w:rPr>
              <w:t xml:space="preserve">في حل معادلة من الدرجة الاولى ذات مجهول </w:t>
            </w:r>
            <w:proofErr w:type="gramStart"/>
            <w:r w:rsidR="00922068" w:rsidRPr="00C66D63">
              <w:rPr>
                <w:b/>
                <w:bCs/>
                <w:sz w:val="22"/>
                <w:szCs w:val="22"/>
                <w:rtl/>
              </w:rPr>
              <w:t>واحد :</w:t>
            </w:r>
            <w:proofErr w:type="gramEnd"/>
            <w:r w:rsidR="00922068" w:rsidRPr="00C66D63">
              <w:rPr>
                <w:b/>
                <w:bCs/>
                <w:sz w:val="22"/>
                <w:szCs w:val="22"/>
                <w:rtl/>
              </w:rPr>
              <w:t xml:space="preserve"> يجب مراعاة </w:t>
            </w:r>
            <w:proofErr w:type="spellStart"/>
            <w:r w:rsidR="00922068" w:rsidRPr="00C66D63">
              <w:rPr>
                <w:b/>
                <w:bCs/>
                <w:sz w:val="22"/>
                <w:szCs w:val="22"/>
                <w:rtl/>
              </w:rPr>
              <w:t>مايلي</w:t>
            </w:r>
            <w:proofErr w:type="spellEnd"/>
            <w:r w:rsidR="00922068" w:rsidRPr="00C66D63">
              <w:rPr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922068" w:rsidRPr="00C66D63" w:rsidRDefault="00922068" w:rsidP="00922068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C66D63">
              <w:rPr>
                <w:b/>
                <w:bCs/>
                <w:sz w:val="22"/>
                <w:szCs w:val="22"/>
                <w:rtl/>
              </w:rPr>
              <w:t xml:space="preserve">1- عند نقل حد من طرف معادلة الى طرفها الآخر نغير </w:t>
            </w:r>
            <w:proofErr w:type="gramStart"/>
            <w:r w:rsidRPr="00C66D63">
              <w:rPr>
                <w:b/>
                <w:bCs/>
                <w:sz w:val="22"/>
                <w:szCs w:val="22"/>
                <w:rtl/>
              </w:rPr>
              <w:t>إشارته .</w:t>
            </w:r>
            <w:proofErr w:type="gramEnd"/>
          </w:p>
          <w:p w:rsidR="00922068" w:rsidRPr="00C66D63" w:rsidRDefault="00922068" w:rsidP="00922068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C66D63">
              <w:rPr>
                <w:b/>
                <w:bCs/>
                <w:sz w:val="22"/>
                <w:szCs w:val="22"/>
                <w:rtl/>
              </w:rPr>
              <w:t xml:space="preserve">2- اذا ظهر المجهول في طرفي المعادلة فمن الضروري جعل المجهول في طرف والمعلوم في </w:t>
            </w:r>
            <w:proofErr w:type="gramStart"/>
            <w:r w:rsidRPr="00C66D63">
              <w:rPr>
                <w:b/>
                <w:bCs/>
                <w:sz w:val="22"/>
                <w:szCs w:val="22"/>
                <w:rtl/>
              </w:rPr>
              <w:t>طرف .</w:t>
            </w:r>
            <w:proofErr w:type="gramEnd"/>
          </w:p>
          <w:p w:rsidR="00922068" w:rsidRPr="00C66D63" w:rsidRDefault="00922068" w:rsidP="00922068">
            <w:pPr>
              <w:pStyle w:val="Sansinterligne"/>
              <w:ind w:left="112"/>
              <w:rPr>
                <w:rFonts w:ascii="Times New Roman" w:hAnsi="Times New Roman" w:cs="Times New Roman" w:hint="cs"/>
                <w:b/>
                <w:bCs/>
                <w:rtl/>
              </w:rPr>
            </w:pPr>
            <w:r w:rsidRPr="00C66D63">
              <w:rPr>
                <w:rFonts w:ascii="Times New Roman" w:hAnsi="Times New Roman" w:cs="Times New Roman"/>
                <w:b/>
                <w:bCs/>
                <w:rtl/>
              </w:rPr>
              <w:t>3- يجب وضع مجموعة حلول المعادلة</w:t>
            </w:r>
          </w:p>
          <w:p w:rsidR="00922068" w:rsidRPr="00561896" w:rsidRDefault="00922068" w:rsidP="00922068">
            <w:pPr>
              <w:bidi/>
              <w:rPr>
                <w:b/>
                <w:bCs/>
                <w:sz w:val="20"/>
                <w:szCs w:val="20"/>
                <w:u w:val="single"/>
                <w:rtl/>
              </w:rPr>
            </w:pPr>
            <w:r w:rsidRPr="00561896">
              <w:rPr>
                <w:rFonts w:hint="cs"/>
                <w:b/>
                <w:bCs/>
                <w:sz w:val="20"/>
                <w:szCs w:val="20"/>
                <w:u w:val="single"/>
                <w:rtl/>
              </w:rPr>
              <w:t>ملاحظــــــــــــــــــــــــة</w:t>
            </w:r>
          </w:p>
          <w:p w:rsidR="00922068" w:rsidRDefault="00425C8E" w:rsidP="00922068">
            <w:pPr>
              <w:bidi/>
              <w:rPr>
                <w:sz w:val="28"/>
                <w:szCs w:val="28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- </w:t>
            </w:r>
            <w:r w:rsidR="00922068" w:rsidRPr="00561896">
              <w:rPr>
                <w:rFonts w:hint="cs"/>
                <w:b/>
                <w:bCs/>
                <w:sz w:val="20"/>
                <w:szCs w:val="20"/>
                <w:rtl/>
              </w:rPr>
              <w:t xml:space="preserve">كل عدد يحقق معادلة يسمى حلا </w:t>
            </w:r>
            <w:proofErr w:type="gramStart"/>
            <w:r w:rsidR="00922068" w:rsidRPr="00561896">
              <w:rPr>
                <w:rFonts w:hint="cs"/>
                <w:b/>
                <w:bCs/>
                <w:sz w:val="20"/>
                <w:szCs w:val="20"/>
                <w:rtl/>
              </w:rPr>
              <w:t>لها</w:t>
            </w:r>
            <w:r w:rsidR="00922068" w:rsidRPr="000D6C6E">
              <w:rPr>
                <w:rFonts w:hint="cs"/>
                <w:sz w:val="28"/>
                <w:szCs w:val="28"/>
                <w:rtl/>
              </w:rPr>
              <w:t xml:space="preserve"> .</w:t>
            </w:r>
            <w:proofErr w:type="gramEnd"/>
          </w:p>
          <w:p w:rsidR="008D11B5" w:rsidRDefault="008D11B5" w:rsidP="00425C8E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425C8E"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01</w:t>
            </w:r>
            <w:r w:rsidRPr="00EF6407">
              <w:rPr>
                <w:rFonts w:hint="cs"/>
                <w:b/>
                <w:bCs/>
                <w:u w:val="single"/>
                <w:rtl/>
              </w:rPr>
              <w:t xml:space="preserve"> </w:t>
            </w:r>
            <w:r w:rsidRPr="00EF6407">
              <w:rPr>
                <w:rFonts w:hint="cs"/>
                <w:b/>
                <w:bCs/>
                <w:rtl/>
              </w:rPr>
              <w:t>:</w:t>
            </w:r>
            <w:proofErr w:type="gramEnd"/>
            <w:r w:rsidRPr="00EF6407">
              <w:rPr>
                <w:rFonts w:hint="cs"/>
                <w:rtl/>
                <w:lang w:bidi="ar-DZ"/>
              </w:rPr>
              <w:t xml:space="preserve"> </w:t>
            </w:r>
            <w:r w:rsidRPr="00EF6407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حل المعادلات التالية :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425C8E" w:rsidRDefault="00B538A5" w:rsidP="007A47D9">
            <w:pPr>
              <w:tabs>
                <w:tab w:val="left" w:pos="2484"/>
              </w:tabs>
              <w:ind w:hanging="28"/>
              <w:jc w:val="center"/>
              <w:rPr>
                <w:rFonts w:hint="cs"/>
                <w:sz w:val="28"/>
                <w:szCs w:val="28"/>
                <w:rtl/>
              </w:rPr>
            </w:pPr>
            <w:r w:rsidRPr="003C78A2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52500" cy="180975"/>
                  <wp:effectExtent l="0" t="0" r="0" b="0"/>
                  <wp:docPr id="37" name="صورة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A4005">
              <w:rPr>
                <w:sz w:val="28"/>
                <w:szCs w:val="28"/>
                <w:rtl/>
              </w:rPr>
              <w:t xml:space="preserve">  </w:t>
            </w:r>
            <w:r w:rsidR="003A4005">
              <w:rPr>
                <w:sz w:val="28"/>
                <w:szCs w:val="28"/>
              </w:rPr>
              <w:t>;</w:t>
            </w:r>
            <w:r w:rsidR="003A4005">
              <w:rPr>
                <w:sz w:val="28"/>
                <w:szCs w:val="28"/>
                <w:rtl/>
              </w:rPr>
              <w:t xml:space="preserve">  </w:t>
            </w:r>
            <w:r w:rsidRPr="003C78A2">
              <w:rPr>
                <w:noProof/>
                <w:position w:val="-14"/>
                <w:sz w:val="28"/>
                <w:szCs w:val="28"/>
              </w:rPr>
              <w:drawing>
                <wp:inline distT="0" distB="0" distL="0" distR="0">
                  <wp:extent cx="2028825" cy="219075"/>
                  <wp:effectExtent l="0" t="0" r="0" b="0"/>
                  <wp:docPr id="4" name="صورة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A4005">
              <w:rPr>
                <w:sz w:val="28"/>
                <w:szCs w:val="28"/>
                <w:rtl/>
              </w:rPr>
              <w:t xml:space="preserve">   </w:t>
            </w:r>
            <w:r w:rsidRPr="003C78A2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1362075" cy="371475"/>
                  <wp:effectExtent l="0" t="0" r="0" b="0"/>
                  <wp:docPr id="5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A4005">
              <w:rPr>
                <w:sz w:val="28"/>
                <w:szCs w:val="28"/>
                <w:rtl/>
              </w:rPr>
              <w:t xml:space="preserve">  </w:t>
            </w:r>
            <w:r w:rsidR="003A4005">
              <w:rPr>
                <w:rFonts w:hint="cs"/>
                <w:sz w:val="28"/>
                <w:szCs w:val="28"/>
                <w:rtl/>
              </w:rPr>
              <w:t xml:space="preserve">  </w:t>
            </w:r>
            <w:r w:rsidR="003A4005">
              <w:rPr>
                <w:sz w:val="28"/>
                <w:szCs w:val="28"/>
              </w:rPr>
              <w:t>;</w:t>
            </w:r>
            <w:r w:rsidR="003A4005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3C78A2">
              <w:rPr>
                <w:noProof/>
                <w:position w:val="-32"/>
                <w:sz w:val="28"/>
                <w:szCs w:val="28"/>
              </w:rPr>
              <w:drawing>
                <wp:inline distT="0" distB="0" distL="0" distR="0">
                  <wp:extent cx="1285875" cy="409575"/>
                  <wp:effectExtent l="0" t="0" r="0" b="0"/>
                  <wp:docPr id="6" name="صورة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A4005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3A4005">
              <w:rPr>
                <w:sz w:val="28"/>
                <w:szCs w:val="28"/>
                <w:rtl/>
              </w:rPr>
              <w:t xml:space="preserve">    </w:t>
            </w:r>
          </w:p>
          <w:p w:rsidR="00425C8E" w:rsidRPr="00EF6407" w:rsidRDefault="003A4005" w:rsidP="00425C8E">
            <w:pPr>
              <w:bidi/>
              <w:rPr>
                <w:b/>
                <w:bCs/>
                <w:rtl/>
              </w:rPr>
            </w:pPr>
            <w:r>
              <w:rPr>
                <w:sz w:val="28"/>
                <w:szCs w:val="28"/>
                <w:rtl/>
              </w:rPr>
              <w:t xml:space="preserve"> </w:t>
            </w:r>
            <w:r w:rsidR="00425C8E"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التمرين</w:t>
            </w:r>
            <w:proofErr w:type="gramStart"/>
            <w:r w:rsidR="00425C8E"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02</w:t>
            </w:r>
            <w:r w:rsidR="00425C8E" w:rsidRPr="00EF6407">
              <w:rPr>
                <w:rFonts w:hint="cs"/>
                <w:b/>
                <w:bCs/>
                <w:u w:val="single"/>
                <w:rtl/>
              </w:rPr>
              <w:t xml:space="preserve"> </w:t>
            </w:r>
            <w:r w:rsidR="00425C8E" w:rsidRPr="00EF6407">
              <w:rPr>
                <w:rFonts w:hint="cs"/>
                <w:sz w:val="20"/>
                <w:szCs w:val="20"/>
                <w:rtl/>
              </w:rPr>
              <w:t>:</w:t>
            </w:r>
            <w:proofErr w:type="gramEnd"/>
            <w:r w:rsidR="00EF6407" w:rsidRPr="00EF6407">
              <w:rPr>
                <w:rFonts w:hint="cs"/>
                <w:sz w:val="20"/>
                <w:szCs w:val="20"/>
                <w:rtl/>
                <w:lang w:bidi="ar-DZ"/>
              </w:rPr>
              <w:t xml:space="preserve"> </w:t>
            </w:r>
            <w:r w:rsidR="00EF6407" w:rsidRPr="00EF6407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حل المعادلات التالية</w:t>
            </w:r>
            <w:r w:rsidR="00EF6407" w:rsidRPr="00EF640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</w:p>
          <w:p w:rsidR="003A4005" w:rsidRDefault="00C66D63" w:rsidP="003A4005">
            <w:pPr>
              <w:rPr>
                <w:sz w:val="28"/>
                <w:szCs w:val="28"/>
                <w:rtl/>
                <w:lang w:bidi="ar-DZ"/>
              </w:rPr>
            </w:pPr>
            <w:r w:rsidRPr="00A75031">
              <w:rPr>
                <w:position w:val="-10"/>
                <w:sz w:val="28"/>
                <w:szCs w:val="28"/>
              </w:rPr>
              <w:object w:dxaOrig="39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155.25pt;height:14.25pt" o:ole="">
                  <v:imagedata r:id="rId12" o:title=""/>
                </v:shape>
                <o:OLEObject Type="Embed" ProgID="Equation.DSMT4" ShapeID="_x0000_i1062" DrawAspect="Content" ObjectID="_1622221897" r:id="rId13"/>
              </w:object>
            </w:r>
            <w:r w:rsidR="005B4FEB">
              <w:rPr>
                <w:position w:val="-10"/>
                <w:sz w:val="28"/>
                <w:szCs w:val="28"/>
              </w:rPr>
              <w:t xml:space="preserve">  ,</w:t>
            </w:r>
            <m:oMath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-3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9</m:t>
              </m:r>
            </m:oMath>
          </w:p>
          <w:p w:rsidR="003A4005" w:rsidRDefault="005B4FEB" w:rsidP="007A47D9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position w:val="-10"/>
                <w:sz w:val="28"/>
                <w:szCs w:val="28"/>
              </w:rPr>
              <w:t> 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x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=16</m:t>
              </m:r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-4</m:t>
              </m:r>
            </m:oMath>
            <w:r w:rsidR="007A47D9">
              <w:rPr>
                <w:position w:val="-11"/>
              </w:rPr>
              <w:t xml:space="preserve"> </w:t>
            </w:r>
            <w:r w:rsidR="007A47D9">
              <w:rPr>
                <w:sz w:val="28"/>
                <w:szCs w:val="28"/>
              </w:rPr>
              <w:t xml:space="preserve">; 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-1</m:t>
              </m:r>
            </m:oMath>
          </w:p>
          <w:p w:rsidR="003A4005" w:rsidRDefault="00C66D63" w:rsidP="003A4005">
            <w:pPr>
              <w:rPr>
                <w:sz w:val="28"/>
                <w:szCs w:val="28"/>
                <w:rtl/>
                <w:lang w:bidi="ar-DZ"/>
              </w:rPr>
            </w:pPr>
            <w:r w:rsidRPr="00A75031">
              <w:rPr>
                <w:position w:val="-10"/>
                <w:sz w:val="28"/>
                <w:szCs w:val="28"/>
              </w:rPr>
              <w:object w:dxaOrig="3879" w:dyaOrig="460">
                <v:shape id="_x0000_i1066" type="#_x0000_t75" style="width:162pt;height:20.25pt" o:ole="">
                  <v:imagedata r:id="rId14" o:title=""/>
                </v:shape>
                <o:OLEObject Type="Embed" ProgID="Equation.DSMT4" ShapeID="_x0000_i1066" DrawAspect="Content" ObjectID="_1622221898" r:id="rId15"/>
              </w:object>
            </w:r>
          </w:p>
          <w:p w:rsidR="00F92A95" w:rsidRPr="00F92A95" w:rsidRDefault="00425C8E" w:rsidP="00EF6407">
            <w:pPr>
              <w:bidi/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التمرين</w:t>
            </w:r>
            <w:proofErr w:type="gramStart"/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03</w:t>
            </w:r>
            <w:r w:rsidRPr="00EF6407">
              <w:rPr>
                <w:rFonts w:hint="cs"/>
                <w:b/>
                <w:bCs/>
                <w:u w:val="single"/>
                <w:rtl/>
              </w:rPr>
              <w:t xml:space="preserve"> </w:t>
            </w:r>
            <w:r w:rsidRPr="00EF6407">
              <w:rPr>
                <w:rFonts w:hint="cs"/>
                <w:b/>
                <w:bCs/>
                <w:rtl/>
              </w:rPr>
              <w:t>:</w:t>
            </w:r>
            <w:proofErr w:type="gramEnd"/>
            <w:r w:rsidR="00EF6407">
              <w:rPr>
                <w:rFonts w:hint="cs"/>
                <w:rtl/>
              </w:rPr>
              <w:t xml:space="preserve"> </w:t>
            </w:r>
            <w:r w:rsidR="00F92A95"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لتكن العبارة الجبرية : </w:t>
            </w:r>
            <w:r w:rsidR="00F92A95" w:rsidRPr="00F92A95">
              <w:rPr>
                <w:b/>
                <w:bCs/>
                <w:position w:val="-16"/>
                <w:sz w:val="20"/>
                <w:szCs w:val="20"/>
                <w:lang w:bidi="ar-DZ"/>
              </w:rPr>
              <w:object w:dxaOrig="2500" w:dyaOrig="460">
                <v:shape id="_x0000_i1031" type="#_x0000_t75" style="width:135.75pt;height:21pt" o:ole="">
                  <v:imagedata r:id="rId16" o:title=""/>
                </v:shape>
                <o:OLEObject Type="Embed" ProgID="Equation.3" ShapeID="_x0000_i1031" DrawAspect="Content" ObjectID="_1622221899" r:id="rId17"/>
              </w:object>
            </w:r>
          </w:p>
          <w:p w:rsidR="00F92A95" w:rsidRPr="00F92A95" w:rsidRDefault="00425C8E" w:rsidP="00C135DE">
            <w:pPr>
              <w:pStyle w:val="Sansinterligne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="00F92A95"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أنشر ثم بسط </w:t>
            </w:r>
            <w:proofErr w:type="gramStart"/>
            <w:r w:rsidR="00F92A95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E</w:t>
            </w:r>
            <w:r w:rsidR="00F92A95"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.</w:t>
            </w:r>
            <w:proofErr w:type="gramEnd"/>
            <w:r w:rsidR="00F92A95"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    2 </w:t>
            </w:r>
            <w:r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  <w:lang w:bidi="ar-DZ"/>
              </w:rPr>
              <w:t xml:space="preserve">- </w:t>
            </w:r>
            <w:r w:rsidR="00F92A95"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حلل </w:t>
            </w:r>
            <w:proofErr w:type="gramStart"/>
            <w:r w:rsidR="00F92A95"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العبارة </w:t>
            </w:r>
            <w:r w:rsidR="00F92A95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 xml:space="preserve"> E</w:t>
            </w:r>
            <w:r w:rsidR="00F92A95"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.</w:t>
            </w:r>
            <w:proofErr w:type="gramEnd"/>
            <w:r w:rsidR="00C135DE"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F92A95" w:rsidRDefault="00425C8E" w:rsidP="00C135DE">
            <w:pPr>
              <w:bidi/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  <w:lang w:val="en-US" w:bidi="ar-DZ"/>
              </w:rPr>
              <w:t xml:space="preserve">3- </w:t>
            </w:r>
            <w:r w:rsidR="00F92A95" w:rsidRPr="00F92A95">
              <w:rPr>
                <w:rtl/>
                <w:lang w:val="en-US" w:bidi="ar-DZ"/>
              </w:rPr>
              <w:t xml:space="preserve">حل المعادلة </w:t>
            </w:r>
            <w:r w:rsidR="00F92A95" w:rsidRPr="00F92A95">
              <w:rPr>
                <w:lang w:val="en-US" w:bidi="ar-DZ"/>
              </w:rPr>
              <w:t xml:space="preserve">  </w:t>
            </w:r>
            <w:r w:rsidR="00C135DE" w:rsidRPr="00C135DE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1660" w:dyaOrig="320">
                <v:shape id="_x0000_i1067" type="#_x0000_t75" style="width:83.25pt;height:15.75pt" o:ole="">
                  <v:imagedata r:id="rId18" o:title=""/>
                </v:shape>
                <o:OLEObject Type="Embed" ProgID="Equation.3" ShapeID="_x0000_i1067" DrawAspect="Content" ObjectID="_1622221900" r:id="rId19"/>
              </w:object>
            </w:r>
          </w:p>
          <w:p w:rsidR="00F92A95" w:rsidRPr="00F92A95" w:rsidRDefault="00425C8E" w:rsidP="00C135DE">
            <w:pPr>
              <w:bidi/>
              <w:rPr>
                <w:rtl/>
              </w:rPr>
            </w:pPr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التمرين</w:t>
            </w:r>
            <w:proofErr w:type="gramStart"/>
            <w:r w:rsidR="00E43916" w:rsidRPr="00EF6407">
              <w:rPr>
                <w:b/>
                <w:bCs/>
                <w:color w:val="FF0000"/>
                <w:u w:val="double"/>
              </w:rPr>
              <w:t>04</w:t>
            </w:r>
            <w:r w:rsidRPr="00EF6407">
              <w:rPr>
                <w:rFonts w:hint="cs"/>
                <w:b/>
                <w:bCs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="00F92A95" w:rsidRPr="00F92A95">
              <w:rPr>
                <w:rtl/>
              </w:rPr>
              <w:t>إليك</w:t>
            </w:r>
            <w:proofErr w:type="gramEnd"/>
            <w:r w:rsidR="00F92A95" w:rsidRPr="00F92A95">
              <w:rPr>
                <w:rtl/>
              </w:rPr>
              <w:t xml:space="preserve"> العبارة الجبرية </w:t>
            </w:r>
            <w:r w:rsidR="00F92A95" w:rsidRPr="00F92A95">
              <w:t>E</w:t>
            </w:r>
            <w:r w:rsidR="00F92A95" w:rsidRPr="00F92A95">
              <w:rPr>
                <w:rtl/>
              </w:rPr>
              <w:t xml:space="preserve"> حيث : </w:t>
            </w:r>
            <w:r w:rsidR="00F92A95" w:rsidRPr="00425C8E">
              <w:rPr>
                <w:i/>
                <w:iCs/>
              </w:rPr>
              <w:t>(4x -1)</w:t>
            </w:r>
            <w:r w:rsidR="00F92A95" w:rsidRPr="00425C8E">
              <w:rPr>
                <w:i/>
                <w:iCs/>
                <w:vertAlign w:val="superscript"/>
              </w:rPr>
              <w:t xml:space="preserve">2 </w:t>
            </w:r>
            <w:r w:rsidR="00F92A95" w:rsidRPr="00425C8E">
              <w:rPr>
                <w:i/>
                <w:iCs/>
              </w:rPr>
              <w:t>- 9</w:t>
            </w:r>
            <w:r w:rsidR="00F92A95" w:rsidRPr="00425C8E">
              <w:rPr>
                <w:i/>
                <w:iCs/>
                <w:rtl/>
              </w:rPr>
              <w:t>=</w:t>
            </w:r>
            <w:r w:rsidR="00F92A95" w:rsidRPr="00425C8E">
              <w:rPr>
                <w:i/>
                <w:iCs/>
              </w:rPr>
              <w:t>E</w:t>
            </w:r>
          </w:p>
          <w:p w:rsidR="00F92A95" w:rsidRPr="00F92A95" w:rsidRDefault="00F92A95" w:rsidP="00F92A95">
            <w:pPr>
              <w:pStyle w:val="Sansinterligne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-1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أنشر وبسط العبارة</w:t>
            </w:r>
            <w:proofErr w:type="gramStart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 .</w:t>
            </w:r>
            <w:proofErr w:type="gramEnd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-  </w:t>
            </w:r>
            <w:proofErr w:type="gramStart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2 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حلل</w:t>
            </w:r>
            <w:proofErr w:type="gramEnd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 العبارة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.</w:t>
            </w:r>
          </w:p>
          <w:p w:rsidR="00F92A95" w:rsidRPr="00F92A95" w:rsidRDefault="00425C8E" w:rsidP="00425C8E">
            <w:pPr>
              <w:bidi/>
              <w:rPr>
                <w:b/>
                <w:bCs/>
                <w:sz w:val="20"/>
                <w:szCs w:val="20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="00F92A95" w:rsidRPr="00F92A95">
              <w:rPr>
                <w:b/>
                <w:bCs/>
                <w:sz w:val="20"/>
                <w:szCs w:val="20"/>
              </w:rPr>
              <w:t xml:space="preserve"> </w:t>
            </w:r>
            <w:r w:rsidRPr="00F92A95">
              <w:rPr>
                <w:b/>
                <w:bCs/>
                <w:sz w:val="20"/>
                <w:szCs w:val="20"/>
                <w:rtl/>
              </w:rPr>
              <w:t>3</w:t>
            </w:r>
            <w:r w:rsidR="00F92A95" w:rsidRPr="00F92A95">
              <w:rPr>
                <w:b/>
                <w:bCs/>
                <w:sz w:val="20"/>
                <w:szCs w:val="20"/>
                <w:rtl/>
                <w:lang w:bidi="ar-DZ"/>
              </w:rPr>
              <w:t>- حل المعادلة</w:t>
            </w:r>
            <w:r w:rsidR="00F92A95" w:rsidRPr="00F92A95">
              <w:rPr>
                <w:b/>
                <w:bCs/>
                <w:sz w:val="20"/>
                <w:szCs w:val="20"/>
              </w:rPr>
              <w:t xml:space="preserve">   </w:t>
            </w:r>
            <w:r w:rsidR="00F92A95"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   </w:t>
            </w:r>
            <w:r w:rsidR="00F92A95" w:rsidRPr="00425C8E">
              <w:rPr>
                <w:b/>
                <w:bCs/>
                <w:i/>
                <w:iCs/>
                <w:sz w:val="20"/>
                <w:szCs w:val="20"/>
                <w:lang w:bidi="ar-DZ"/>
              </w:rPr>
              <w:t xml:space="preserve"> </w:t>
            </w:r>
            <w:proofErr w:type="gramStart"/>
            <w:r w:rsidR="00F92A95" w:rsidRPr="00425C8E">
              <w:rPr>
                <w:b/>
                <w:bCs/>
                <w:i/>
                <w:iCs/>
                <w:sz w:val="20"/>
                <w:szCs w:val="20"/>
                <w:lang w:bidi="ar-DZ"/>
              </w:rPr>
              <w:t xml:space="preserve"> </w:t>
            </w:r>
            <w:r w:rsidR="00F92A95" w:rsidRPr="00425C8E">
              <w:rPr>
                <w:b/>
                <w:bCs/>
                <w:i/>
                <w:iCs/>
                <w:sz w:val="20"/>
                <w:szCs w:val="20"/>
                <w:rtl/>
                <w:lang w:bidi="ar-DZ"/>
              </w:rPr>
              <w:t xml:space="preserve">  </w:t>
            </w:r>
            <w:r w:rsidR="00F92A95" w:rsidRPr="00425C8E">
              <w:rPr>
                <w:b/>
                <w:bCs/>
                <w:i/>
                <w:iCs/>
                <w:sz w:val="20"/>
                <w:szCs w:val="20"/>
              </w:rPr>
              <w:t>(</w:t>
            </w:r>
            <w:proofErr w:type="gramEnd"/>
            <w:r w:rsidR="00F92A95" w:rsidRPr="00425C8E">
              <w:rPr>
                <w:b/>
                <w:bCs/>
                <w:i/>
                <w:iCs/>
                <w:sz w:val="20"/>
                <w:szCs w:val="20"/>
              </w:rPr>
              <w:t>4x -1)</w:t>
            </w:r>
            <w:r w:rsidR="00F92A95" w:rsidRPr="00425C8E">
              <w:rPr>
                <w:b/>
                <w:bCs/>
                <w:i/>
                <w:iCs/>
                <w:sz w:val="20"/>
                <w:szCs w:val="20"/>
                <w:vertAlign w:val="superscript"/>
              </w:rPr>
              <w:t xml:space="preserve">2   </w:t>
            </w:r>
            <w:r w:rsidR="00F92A95" w:rsidRPr="00425C8E">
              <w:rPr>
                <w:b/>
                <w:bCs/>
                <w:i/>
                <w:iCs/>
                <w:sz w:val="20"/>
                <w:szCs w:val="20"/>
              </w:rPr>
              <w:t>= 9</w:t>
            </w:r>
          </w:p>
          <w:p w:rsidR="00F92A95" w:rsidRPr="00425C8E" w:rsidRDefault="008D11B5" w:rsidP="00E43916">
            <w:pPr>
              <w:bidi/>
              <w:rPr>
                <w:b/>
                <w:bCs/>
                <w:i/>
                <w:iCs/>
                <w:sz w:val="20"/>
                <w:szCs w:val="20"/>
                <w:rtl/>
              </w:rPr>
            </w:pPr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E43916" w:rsidRPr="00EF6407">
              <w:rPr>
                <w:b/>
                <w:bCs/>
                <w:color w:val="FF0000"/>
                <w:u w:val="double"/>
              </w:rPr>
              <w:t>05</w:t>
            </w:r>
            <w:r w:rsidRPr="00EF6407">
              <w:rPr>
                <w:rFonts w:hint="cs"/>
                <w:b/>
                <w:bCs/>
                <w:rtl/>
              </w:rPr>
              <w:t>:</w:t>
            </w:r>
            <w:r w:rsidR="00F92A95" w:rsidRPr="00F92A95">
              <w:rPr>
                <w:b/>
                <w:bCs/>
                <w:sz w:val="20"/>
                <w:szCs w:val="20"/>
                <w:rtl/>
              </w:rPr>
              <w:t>إليك</w:t>
            </w:r>
            <w:proofErr w:type="gramEnd"/>
            <w:r w:rsidR="00F92A95" w:rsidRPr="00F92A95">
              <w:rPr>
                <w:b/>
                <w:bCs/>
                <w:sz w:val="20"/>
                <w:szCs w:val="20"/>
                <w:rtl/>
              </w:rPr>
              <w:t xml:space="preserve"> العبارة    </w:t>
            </w:r>
            <w:r w:rsidR="00F92A95" w:rsidRPr="00425C8E">
              <w:rPr>
                <w:b/>
                <w:bCs/>
                <w:i/>
                <w:iCs/>
                <w:sz w:val="20"/>
                <w:szCs w:val="20"/>
                <w:rtl/>
              </w:rPr>
              <w:t xml:space="preserve">  </w:t>
            </w:r>
            <w:r w:rsidR="00F92A95" w:rsidRPr="00425C8E">
              <w:rPr>
                <w:b/>
                <w:bCs/>
                <w:i/>
                <w:iCs/>
                <w:sz w:val="20"/>
                <w:szCs w:val="20"/>
              </w:rPr>
              <w:t>E = (2x – 3)(5 – x) + 2x - 3</w:t>
            </w:r>
          </w:p>
          <w:p w:rsidR="00F92A95" w:rsidRPr="00F92A95" w:rsidRDefault="00F92A95" w:rsidP="00F92A95">
            <w:pPr>
              <w:pStyle w:val="Sansinterligne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1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-   أنشر و بسط </w:t>
            </w:r>
            <w:proofErr w:type="gramStart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العبارة 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  <w:proofErr w:type="gramEnd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  . 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- 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حلل العبارة  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</w:t>
            </w:r>
          </w:p>
          <w:p w:rsidR="00F92A95" w:rsidRPr="00F92A95" w:rsidRDefault="00F92A95" w:rsidP="00F92A95">
            <w:pPr>
              <w:bidi/>
              <w:rPr>
                <w:b/>
                <w:bCs/>
                <w:sz w:val="20"/>
                <w:szCs w:val="20"/>
                <w:lang w:val="en-US"/>
              </w:rPr>
            </w:pPr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- حل المعادلة    </w:t>
            </w:r>
            <w:r w:rsidRPr="00425C8E">
              <w:rPr>
                <w:b/>
                <w:bCs/>
                <w:i/>
                <w:iCs/>
                <w:sz w:val="20"/>
                <w:szCs w:val="20"/>
                <w:rtl/>
                <w:lang w:bidi="ar-DZ"/>
              </w:rPr>
              <w:t>0 =</w:t>
            </w:r>
            <w:r w:rsidRPr="00425C8E">
              <w:rPr>
                <w:b/>
                <w:bCs/>
                <w:i/>
                <w:iCs/>
                <w:sz w:val="20"/>
                <w:szCs w:val="20"/>
                <w:rtl/>
              </w:rPr>
              <w:t xml:space="preserve"> </w:t>
            </w:r>
            <w:r w:rsidRPr="00425C8E">
              <w:rPr>
                <w:b/>
                <w:bCs/>
                <w:i/>
                <w:iCs/>
                <w:sz w:val="20"/>
                <w:szCs w:val="20"/>
              </w:rPr>
              <w:t xml:space="preserve">  </w:t>
            </w:r>
            <w:proofErr w:type="gramStart"/>
            <w:r w:rsidRPr="00425C8E">
              <w:rPr>
                <w:b/>
                <w:bCs/>
                <w:i/>
                <w:iCs/>
                <w:sz w:val="20"/>
                <w:szCs w:val="20"/>
              </w:rPr>
              <w:t xml:space="preserve">   (</w:t>
            </w:r>
            <w:proofErr w:type="gramEnd"/>
            <w:r w:rsidRPr="00425C8E">
              <w:rPr>
                <w:b/>
                <w:bCs/>
                <w:i/>
                <w:iCs/>
                <w:sz w:val="20"/>
                <w:szCs w:val="20"/>
              </w:rPr>
              <w:t>2x – 3)(5 – x) + 2x - 3</w:t>
            </w:r>
          </w:p>
          <w:p w:rsidR="008F143B" w:rsidRPr="00F92A95" w:rsidRDefault="008F143B" w:rsidP="00E43916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E43916" w:rsidRPr="00EF6407">
              <w:rPr>
                <w:b/>
                <w:bCs/>
                <w:color w:val="FF0000"/>
                <w:u w:val="double"/>
              </w:rPr>
              <w:t>06</w:t>
            </w:r>
            <w:r w:rsidRPr="000D6C6E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0D6C6E">
              <w:rPr>
                <w:rFonts w:hint="cs"/>
                <w:b/>
                <w:bCs/>
                <w:sz w:val="28"/>
                <w:szCs w:val="28"/>
                <w:rtl/>
              </w:rPr>
              <w:t>:</w:t>
            </w:r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>لتكن</w:t>
            </w:r>
            <w:proofErr w:type="gramEnd"/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 العبارة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</w:t>
            </w:r>
            <w:r w:rsidRPr="00F92A95">
              <w:rPr>
                <w:b/>
                <w:bCs/>
                <w:color w:val="000000"/>
                <w:sz w:val="20"/>
                <w:szCs w:val="20"/>
                <w:lang w:bidi="ar-DZ"/>
              </w:rPr>
              <w:t>)</w:t>
            </w:r>
            <w:r w:rsidRPr="00F92A95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r w:rsidRPr="008F143B">
              <w:rPr>
                <w:b/>
                <w:bCs/>
                <w:i/>
                <w:iCs/>
                <w:color w:val="000000"/>
                <w:sz w:val="20"/>
                <w:szCs w:val="20"/>
                <w:lang w:bidi="ar-DZ"/>
              </w:rPr>
              <w:t>A(x) = ( 2x-3 )² - ( 4x+7 )( 2x-3</w:t>
            </w:r>
          </w:p>
          <w:p w:rsidR="008F143B" w:rsidRPr="00F92A95" w:rsidRDefault="008F143B" w:rsidP="008F143B">
            <w:pPr>
              <w:pStyle w:val="Sansinterligne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1-أنشر و بسط العبارة </w:t>
            </w:r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A(x</w:t>
            </w:r>
            <w:proofErr w:type="gramStart"/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 xml:space="preserve">) </w:t>
            </w:r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>.</w:t>
            </w:r>
            <w:proofErr w:type="gramEnd"/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    2- حلل العبارة (</w:t>
            </w:r>
            <w:proofErr w:type="gramStart"/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A(</w:t>
            </w:r>
            <w:proofErr w:type="gramEnd"/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lang w:bidi="ar-DZ"/>
              </w:rPr>
              <w:t>x</w:t>
            </w:r>
            <w:r w:rsidRPr="00F92A9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.</w:t>
            </w:r>
          </w:p>
          <w:p w:rsidR="008F143B" w:rsidRDefault="008F143B" w:rsidP="008F143B">
            <w:pPr>
              <w:bidi/>
              <w:rPr>
                <w:b/>
                <w:bCs/>
                <w:color w:val="000000"/>
                <w:sz w:val="20"/>
                <w:szCs w:val="20"/>
                <w:lang w:bidi="ar-DZ"/>
              </w:rPr>
            </w:pPr>
            <w:r w:rsidRPr="00F92A95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3-حل المعادلة   </w:t>
            </w:r>
            <w:r w:rsidRPr="00F92A95">
              <w:rPr>
                <w:b/>
                <w:bCs/>
                <w:color w:val="000000"/>
                <w:sz w:val="20"/>
                <w:szCs w:val="20"/>
                <w:lang w:bidi="ar-DZ"/>
              </w:rPr>
              <w:t>=</w:t>
            </w:r>
            <w:r w:rsidRPr="00F92A95">
              <w:rPr>
                <w:b/>
                <w:bCs/>
                <w:color w:val="000000"/>
                <w:position w:val="-6"/>
                <w:sz w:val="20"/>
                <w:szCs w:val="20"/>
                <w:lang w:bidi="ar-DZ"/>
              </w:rPr>
              <w:object w:dxaOrig="780" w:dyaOrig="320">
                <v:shape id="_x0000_i1068" type="#_x0000_t75" style="width:42pt;height:15pt" o:ole="">
                  <v:imagedata r:id="rId20" o:title=""/>
                </v:shape>
                <o:OLEObject Type="Embed" ProgID="Equation.DSMT4" ShapeID="_x0000_i1068" DrawAspect="Content" ObjectID="_1622221901" r:id="rId21"/>
              </w:object>
            </w:r>
            <w:r w:rsidRPr="00F92A95">
              <w:rPr>
                <w:b/>
                <w:bCs/>
                <w:color w:val="000000"/>
                <w:sz w:val="20"/>
                <w:szCs w:val="20"/>
                <w:lang w:bidi="ar-DZ"/>
              </w:rPr>
              <w:t xml:space="preserve"> </w:t>
            </w:r>
            <w:r w:rsidRPr="00F92A95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</w:t>
            </w:r>
            <w:r w:rsidRPr="008F143B">
              <w:rPr>
                <w:b/>
                <w:bCs/>
                <w:i/>
                <w:iCs/>
                <w:color w:val="000000"/>
                <w:sz w:val="20"/>
                <w:szCs w:val="20"/>
                <w:rtl/>
                <w:lang w:bidi="ar-DZ"/>
              </w:rPr>
              <w:t>(</w:t>
            </w:r>
            <w:proofErr w:type="gramStart"/>
            <w:r w:rsidRPr="008F143B">
              <w:rPr>
                <w:b/>
                <w:bCs/>
                <w:i/>
                <w:iCs/>
                <w:color w:val="000000"/>
                <w:sz w:val="20"/>
                <w:szCs w:val="20"/>
                <w:lang w:bidi="ar-DZ"/>
              </w:rPr>
              <w:t>A(</w:t>
            </w:r>
            <w:proofErr w:type="gramEnd"/>
            <w:r w:rsidRPr="008F143B">
              <w:rPr>
                <w:b/>
                <w:bCs/>
                <w:i/>
                <w:iCs/>
                <w:color w:val="000000"/>
                <w:sz w:val="20"/>
                <w:szCs w:val="20"/>
                <w:lang w:bidi="ar-DZ"/>
              </w:rPr>
              <w:t>x</w:t>
            </w:r>
          </w:p>
          <w:p w:rsidR="00EF6407" w:rsidRPr="00F92A95" w:rsidRDefault="00EF6407" w:rsidP="00EF6407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التمرين</w:t>
            </w:r>
            <w:proofErr w:type="gramStart"/>
            <w:r w:rsidRPr="00EF6407">
              <w:rPr>
                <w:rFonts w:hint="cs"/>
                <w:b/>
                <w:bCs/>
                <w:color w:val="FF0000"/>
                <w:u w:val="double"/>
                <w:rtl/>
              </w:rPr>
              <w:t>07</w:t>
            </w:r>
            <w:r w:rsidRPr="00EF6407">
              <w:rPr>
                <w:rFonts w:hint="cs"/>
                <w:b/>
                <w:bCs/>
                <w:u w:val="single"/>
                <w:rtl/>
              </w:rPr>
              <w:t xml:space="preserve"> </w:t>
            </w:r>
            <w:r w:rsidRPr="00EF6407">
              <w:rPr>
                <w:rFonts w:hint="cs"/>
                <w:b/>
                <w:bCs/>
                <w:rtl/>
              </w:rPr>
              <w:t>:</w:t>
            </w:r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>لتك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ن</w:t>
            </w:r>
            <w:proofErr w:type="gramEnd"/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 حيث</w:t>
            </w:r>
            <w:r w:rsidRPr="00F92A95">
              <w:rPr>
                <w:b/>
                <w:bCs/>
                <w:sz w:val="20"/>
                <w:szCs w:val="20"/>
                <w:lang w:bidi="ar-DZ"/>
              </w:rPr>
              <w:t xml:space="preserve"> A</w:t>
            </w:r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: </w:t>
            </w:r>
            <w:r w:rsidRPr="004921D0">
              <w:rPr>
                <w:b/>
                <w:bCs/>
                <w:i/>
                <w:iCs/>
                <w:sz w:val="20"/>
                <w:szCs w:val="20"/>
              </w:rPr>
              <w:t>A = (3x + 1)(6x - 9) - (2x - 3)</w:t>
            </w:r>
            <w:r w:rsidRPr="004921D0">
              <w:rPr>
                <w:b/>
                <w:bCs/>
                <w:i/>
                <w:iCs/>
                <w:sz w:val="20"/>
                <w:szCs w:val="20"/>
                <w:vertAlign w:val="superscript"/>
              </w:rPr>
              <w:t>2</w:t>
            </w:r>
            <w:r w:rsidRPr="00F92A95">
              <w:rPr>
                <w:b/>
                <w:bCs/>
                <w:sz w:val="20"/>
                <w:szCs w:val="20"/>
                <w:vertAlign w:val="superscript"/>
              </w:rPr>
              <w:t xml:space="preserve"> </w:t>
            </w:r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</w:p>
          <w:p w:rsidR="00EF6407" w:rsidRPr="00F92A95" w:rsidRDefault="00EF6407" w:rsidP="00EF6407">
            <w:pPr>
              <w:pStyle w:val="Sansinterligne"/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</w:pP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1 -بيّن أن 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lang w:bidi="ar-DZ"/>
              </w:rPr>
              <w:t>A</w:t>
            </w:r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تُكتَبُ من </w:t>
            </w:r>
            <w:proofErr w:type="gramStart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الشكل :</w:t>
            </w:r>
            <w:proofErr w:type="gramEnd"/>
            <w:r w:rsidRPr="00F92A95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4921D0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A = 14x</w:t>
            </w:r>
            <w:r w:rsidRPr="004921D0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vertAlign w:val="superscript"/>
              </w:rPr>
              <w:t>2</w:t>
            </w:r>
            <w:r w:rsidRPr="004921D0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</w:rPr>
              <w:t xml:space="preserve"> - 9x – 18</w:t>
            </w:r>
            <w:r w:rsidRPr="004921D0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  <w:rtl/>
                <w:lang w:bidi="ar-DZ"/>
              </w:rPr>
              <w:t xml:space="preserve"> </w:t>
            </w:r>
          </w:p>
          <w:p w:rsidR="00EF6407" w:rsidRDefault="00EF6407" w:rsidP="00EF6407">
            <w:pPr>
              <w:tabs>
                <w:tab w:val="left" w:pos="611"/>
              </w:tabs>
              <w:bidi/>
              <w:rPr>
                <w:b/>
                <w:bCs/>
                <w:i/>
                <w:iCs/>
                <w:sz w:val="20"/>
                <w:szCs w:val="20"/>
                <w:vertAlign w:val="superscript"/>
              </w:rPr>
            </w:pPr>
            <w:r>
              <w:rPr>
                <w:b/>
                <w:bCs/>
                <w:sz w:val="20"/>
                <w:szCs w:val="20"/>
                <w:lang w:bidi="ar-DZ"/>
              </w:rPr>
              <w:t>2</w:t>
            </w:r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- حل المعادلة </w:t>
            </w:r>
            <w:proofErr w:type="gramStart"/>
            <w:r w:rsidRPr="00F92A95">
              <w:rPr>
                <w:b/>
                <w:bCs/>
                <w:sz w:val="20"/>
                <w:szCs w:val="20"/>
                <w:rtl/>
                <w:lang w:bidi="ar-DZ"/>
              </w:rPr>
              <w:t xml:space="preserve">   </w:t>
            </w:r>
            <w:r w:rsidRPr="004921D0">
              <w:rPr>
                <w:b/>
                <w:bCs/>
                <w:i/>
                <w:iCs/>
                <w:sz w:val="20"/>
                <w:szCs w:val="20"/>
              </w:rPr>
              <w:t>(</w:t>
            </w:r>
            <w:proofErr w:type="gramEnd"/>
            <w:r w:rsidRPr="004921D0">
              <w:rPr>
                <w:b/>
                <w:bCs/>
                <w:i/>
                <w:iCs/>
                <w:sz w:val="20"/>
                <w:szCs w:val="20"/>
              </w:rPr>
              <w:t>3x + 1)(6x - 9)  = (2x - 3)</w:t>
            </w:r>
            <w:r w:rsidRPr="004921D0">
              <w:rPr>
                <w:b/>
                <w:bCs/>
                <w:i/>
                <w:iCs/>
                <w:sz w:val="20"/>
                <w:szCs w:val="20"/>
                <w:vertAlign w:val="superscript"/>
              </w:rPr>
              <w:t>2</w:t>
            </w:r>
          </w:p>
          <w:p w:rsidR="00C66D63" w:rsidRDefault="00397395" w:rsidP="00380B26">
            <w:pPr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 w:rsidRPr="003F2DDA">
              <w:rPr>
                <w:rFonts w:hint="cs"/>
                <w:b/>
                <w:bCs/>
                <w:color w:val="FF0000"/>
                <w:u w:val="double"/>
                <w:rtl/>
              </w:rPr>
              <w:lastRenderedPageBreak/>
              <w:t>التمرين</w:t>
            </w:r>
            <w:proofErr w:type="gramStart"/>
            <w:r w:rsidR="00380B26">
              <w:rPr>
                <w:rFonts w:hint="cs"/>
                <w:b/>
                <w:bCs/>
                <w:color w:val="FF0000"/>
                <w:u w:val="double"/>
                <w:rtl/>
              </w:rPr>
              <w:t>08</w:t>
            </w:r>
            <w:r w:rsidRPr="003F2DDA">
              <w:rPr>
                <w:rFonts w:hint="cs"/>
                <w:b/>
                <w:bCs/>
                <w:u w:val="single"/>
                <w:rtl/>
              </w:rPr>
              <w:t xml:space="preserve"> </w:t>
            </w:r>
            <w:r w:rsidRPr="003F2DDA">
              <w:rPr>
                <w:rFonts w:hint="cs"/>
                <w:b/>
                <w:bCs/>
                <w:rtl/>
              </w:rPr>
              <w:t>:</w:t>
            </w:r>
            <w:r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إليك</w:t>
            </w:r>
            <w:proofErr w:type="gramEnd"/>
            <w:r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العبارتين الآتيتين</w:t>
            </w:r>
          </w:p>
          <w:p w:rsidR="005C23E9" w:rsidRDefault="00397395" w:rsidP="00C66D63">
            <w:pPr>
              <w:bidi/>
              <w:rPr>
                <w:b/>
                <w:bCs/>
                <w:position w:val="-10"/>
                <w:sz w:val="20"/>
                <w:szCs w:val="20"/>
              </w:rPr>
            </w:pPr>
            <w:r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F92A95">
              <w:rPr>
                <w:b/>
                <w:bCs/>
                <w:position w:val="-10"/>
                <w:sz w:val="20"/>
                <w:szCs w:val="20"/>
              </w:rPr>
              <w:t xml:space="preserve"> </w:t>
            </w:r>
            <w:r w:rsidR="005C23E9" w:rsidRPr="00F92A95">
              <w:rPr>
                <w:b/>
                <w:bCs/>
                <w:position w:val="-10"/>
                <w:sz w:val="20"/>
                <w:szCs w:val="20"/>
              </w:rPr>
              <w:object w:dxaOrig="2160" w:dyaOrig="460">
                <v:shape id="_x0000_i1069" type="#_x0000_t75" style="width:84pt;height:17.25pt" o:ole="">
                  <v:imagedata r:id="rId22" o:title=""/>
                </v:shape>
                <o:OLEObject Type="Embed" ProgID="Equation.DSMT4" ShapeID="_x0000_i1069" DrawAspect="Content" ObjectID="_1622221902" r:id="rId23"/>
              </w:object>
            </w:r>
            <w:r w:rsidR="005C23E9">
              <w:rPr>
                <w:b/>
                <w:bCs/>
                <w:position w:val="-10"/>
                <w:sz w:val="20"/>
                <w:szCs w:val="20"/>
              </w:rPr>
              <w:t xml:space="preserve">     </w:t>
            </w:r>
            <w:r w:rsidR="005C23E9" w:rsidRPr="00F92A95">
              <w:rPr>
                <w:b/>
                <w:bCs/>
                <w:position w:val="-6"/>
                <w:sz w:val="20"/>
                <w:szCs w:val="20"/>
              </w:rPr>
              <w:object w:dxaOrig="1300" w:dyaOrig="420">
                <v:shape id="_x0000_i1070" type="#_x0000_t75" style="width:48.75pt;height:16.5pt" o:ole="">
                  <v:imagedata r:id="rId24" o:title=""/>
                </v:shape>
                <o:OLEObject Type="Embed" ProgID="Equation.DSMT4" ShapeID="_x0000_i1070" DrawAspect="Content" ObjectID="_1622221903" r:id="rId25"/>
              </w:object>
            </w:r>
          </w:p>
          <w:p w:rsidR="00397395" w:rsidRPr="00F92A95" w:rsidRDefault="00B538A5" w:rsidP="005C23E9">
            <w:pPr>
              <w:bidi/>
              <w:rPr>
                <w:rFonts w:hint="cs"/>
                <w:b/>
                <w:bCs/>
                <w:position w:val="-4"/>
                <w:sz w:val="20"/>
                <w:szCs w:val="20"/>
                <w:rtl/>
              </w:rPr>
            </w:pPr>
            <w:r>
              <w:rPr>
                <w:rFonts w:cs="Arabic Transparent" w:hint="cs"/>
                <w:b/>
                <w:bCs/>
                <w:noProof/>
                <w:sz w:val="20"/>
                <w:szCs w:val="20"/>
                <w:rtl/>
              </w:rPr>
              <mc:AlternateContent>
                <mc:Choice Requires="wps">
                  <w:drawing>
                    <wp:anchor distT="0" distB="0" distL="114300" distR="114300" simplePos="0" relativeHeight="251652608" behindDoc="1" locked="0" layoutInCell="1" allowOverlap="1">
                      <wp:simplePos x="0" y="0"/>
                      <wp:positionH relativeFrom="column">
                        <wp:posOffset>1158240</wp:posOffset>
                      </wp:positionH>
                      <wp:positionV relativeFrom="paragraph">
                        <wp:posOffset>227965</wp:posOffset>
                      </wp:positionV>
                      <wp:extent cx="1475105" cy="241300"/>
                      <wp:effectExtent l="0" t="0" r="3810" b="0"/>
                      <wp:wrapNone/>
                      <wp:docPr id="28" name="Rectangle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5105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51CF" w:rsidRDefault="00AC51CF" w:rsidP="00861AE1">
                                  <w:pPr>
                                    <w:jc w:val="center"/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الصفحة </w: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>–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01 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3" o:spid="_x0000_s1026" style="position:absolute;left:0;text-align:left;margin-left:91.2pt;margin-top:17.95pt;width:116.15pt;height:19pt;z-index:-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" stroked="f">
                      <v:textbox>
                        <w:txbxContent>
                          <w:p w:rsidR="00AC51CF" w:rsidRDefault="00AC51CF" w:rsidP="00861AE1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صفحة </w: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01 -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97395" w:rsidRPr="00F92A95">
              <w:rPr>
                <w:b/>
                <w:bCs/>
                <w:position w:val="-10"/>
                <w:sz w:val="20"/>
                <w:szCs w:val="20"/>
              </w:rPr>
              <w:t xml:space="preserve"> </w:t>
            </w:r>
            <w:r w:rsidR="00C66D63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1-</w:t>
            </w:r>
            <w:r w:rsidR="00397395"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انشر ثم بسط العبارة </w:t>
            </w:r>
            <w:r w:rsidR="00397395" w:rsidRPr="00F92A95">
              <w:rPr>
                <w:b/>
                <w:bCs/>
                <w:sz w:val="20"/>
                <w:szCs w:val="20"/>
                <w:lang w:bidi="ar-DZ"/>
              </w:rPr>
              <w:t>A</w:t>
            </w:r>
            <w:r w:rsidR="00C66D63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</w:t>
            </w:r>
            <w:r w:rsidR="00397395"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.2</w:t>
            </w:r>
            <w:proofErr w:type="gramStart"/>
            <w:r w:rsidR="00C66D63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- </w:t>
            </w:r>
            <w:r w:rsidR="00397395"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حل</w:t>
            </w:r>
            <w:proofErr w:type="gramEnd"/>
            <w:r w:rsidR="00397395"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المعادلات التالية  </w:t>
            </w:r>
            <w:r w:rsidR="00397395">
              <w:rPr>
                <w:b/>
                <w:bCs/>
                <w:sz w:val="20"/>
                <w:szCs w:val="20"/>
                <w:lang w:bidi="ar-DZ"/>
              </w:rPr>
              <w:t>A= 11</w:t>
            </w:r>
            <w:r w:rsidR="00397395" w:rsidRPr="00F92A95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,  </w:t>
            </w:r>
            <w:r w:rsidR="00397395">
              <w:rPr>
                <w:b/>
                <w:bCs/>
                <w:sz w:val="20"/>
                <w:szCs w:val="20"/>
                <w:lang w:bidi="ar-DZ"/>
              </w:rPr>
              <w:t>A= B</w:t>
            </w:r>
          </w:p>
          <w:p w:rsidR="001F0CD4" w:rsidRPr="00AC51CF" w:rsidRDefault="00B82431" w:rsidP="005F2BB8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1F0CD4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9</w:t>
            </w: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:rsidR="001F0CD4" w:rsidRPr="00AC51CF" w:rsidRDefault="001F0CD4" w:rsidP="001F0CD4">
            <w:pPr>
              <w:bidi/>
              <w:rPr>
                <w:b/>
                <w:bCs/>
                <w:sz w:val="20"/>
                <w:szCs w:val="20"/>
              </w:rPr>
            </w:pPr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 xml:space="preserve">مستطيل عرضه يساوي ثلاثة أرباع طوله ومحيطه يساوي </w:t>
            </w:r>
            <w:r w:rsidRPr="00AC51CF">
              <w:rPr>
                <w:b/>
                <w:bCs/>
                <w:sz w:val="20"/>
                <w:szCs w:val="20"/>
              </w:rPr>
              <w:t>42cm</w:t>
            </w:r>
          </w:p>
          <w:p w:rsidR="005B4FEB" w:rsidRPr="00482997" w:rsidRDefault="001F0CD4" w:rsidP="001F0CD4">
            <w:pPr>
              <w:bidi/>
              <w:spacing w:line="360" w:lineRule="auto"/>
              <w:ind w:left="139"/>
              <w:rPr>
                <w:rFonts w:ascii="Arial" w:hAnsi="Arial" w:cs="Arial" w:hint="cs"/>
                <w:b/>
                <w:bCs/>
                <w:i/>
                <w:iCs/>
                <w:sz w:val="20"/>
                <w:szCs w:val="20"/>
                <w:u w:val="single"/>
                <w:rtl/>
              </w:rPr>
            </w:pPr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 xml:space="preserve">أوجد طول وعرض هذا المستطيل </w:t>
            </w:r>
            <w:r w:rsidR="005B4FEB" w:rsidRPr="000D6C6E">
              <w:rPr>
                <w:lang w:val="en-US"/>
              </w:rPr>
              <w:fldChar w:fldCharType="begin"/>
            </w:r>
            <w:r w:rsidR="005B4FEB" w:rsidRPr="000D6C6E">
              <w:rPr>
                <w:lang w:val="en-US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x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=16</m:t>
              </m:r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-4</m:t>
              </m:r>
            </m:oMath>
            <w:r w:rsidR="005B4FEB" w:rsidRPr="000D6C6E">
              <w:rPr>
                <w:lang w:val="en-US"/>
              </w:rPr>
              <w:instrText xml:space="preserve"> </w:instrText>
            </w:r>
            <w:r w:rsidR="005B4FEB" w:rsidRPr="000D6C6E">
              <w:rPr>
                <w:lang w:val="en-US"/>
              </w:rPr>
              <w:fldChar w:fldCharType="separate"/>
            </w:r>
            <w:r w:rsidR="005B4FEB" w:rsidRPr="000D6C6E">
              <w:rPr>
                <w:lang w:val="en-US"/>
              </w:rPr>
              <w:fldChar w:fldCharType="end"/>
            </w:r>
          </w:p>
          <w:p w:rsidR="00280796" w:rsidRPr="00AC51CF" w:rsidRDefault="00280796" w:rsidP="002F6127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r w:rsidR="002F6127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  <w:t>20</w:t>
            </w: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:rsidR="001F0CD4" w:rsidRPr="001F0CD4" w:rsidRDefault="001F0CD4" w:rsidP="001F0CD4">
            <w:pPr>
              <w:bidi/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</w:pPr>
            <w:r w:rsidRPr="001F0CD4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>أقامت البلدية مسجد على قطعة ارض مربعة</w:t>
            </w:r>
            <w:r w:rsidRPr="001F0CD4">
              <w:rPr>
                <w:b/>
                <w:bCs/>
                <w:sz w:val="20"/>
                <w:szCs w:val="20"/>
                <w:rtl/>
              </w:rPr>
              <w:t xml:space="preserve"> الشكل </w:t>
            </w:r>
            <w:proofErr w:type="gramStart"/>
            <w:r w:rsidRPr="001F0CD4">
              <w:rPr>
                <w:b/>
                <w:bCs/>
                <w:sz w:val="20"/>
                <w:szCs w:val="20"/>
                <w:rtl/>
              </w:rPr>
              <w:t xml:space="preserve">مساحته  </w:t>
            </w:r>
            <w:r w:rsidRPr="001F0CD4">
              <w:rPr>
                <w:b/>
                <w:bCs/>
                <w:color w:val="000000"/>
                <w:sz w:val="20"/>
                <w:szCs w:val="20"/>
                <w:lang w:bidi="ar-DZ"/>
              </w:rPr>
              <w:t>m</w:t>
            </w:r>
            <w:proofErr w:type="gramEnd"/>
            <w:r w:rsidRPr="001F0CD4">
              <w:rPr>
                <w:b/>
                <w:bCs/>
                <w:color w:val="000000"/>
                <w:sz w:val="20"/>
                <w:szCs w:val="20"/>
                <w:lang w:bidi="ar-DZ"/>
              </w:rPr>
              <w:t xml:space="preserve">² </w:t>
            </w:r>
            <w:r w:rsidRPr="001F0CD4">
              <w:rPr>
                <w:b/>
                <w:bCs/>
                <w:color w:val="000000"/>
                <w:sz w:val="20"/>
                <w:szCs w:val="20"/>
                <w:rtl/>
                <w:lang w:bidi="ar-DZ"/>
              </w:rPr>
              <w:t xml:space="preserve"> 1444</w:t>
            </w:r>
            <w:r w:rsidRPr="001F0CD4">
              <w:rPr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1F0CD4" w:rsidRPr="001F0CD4" w:rsidRDefault="001F0CD4" w:rsidP="001F0CD4">
            <w:pPr>
              <w:bidi/>
              <w:rPr>
                <w:rStyle w:val="Accentuation"/>
                <w:b/>
                <w:bCs/>
                <w:i w:val="0"/>
                <w:iCs w:val="0"/>
                <w:sz w:val="20"/>
                <w:szCs w:val="20"/>
                <w:rtl/>
              </w:rPr>
            </w:pPr>
            <w:r w:rsidRPr="001F0CD4">
              <w:rPr>
                <w:rStyle w:val="Accentuation"/>
                <w:rFonts w:hint="cs"/>
                <w:b/>
                <w:bCs/>
                <w:i w:val="0"/>
                <w:iCs w:val="0"/>
                <w:sz w:val="20"/>
                <w:szCs w:val="20"/>
                <w:rtl/>
              </w:rPr>
              <w:t xml:space="preserve"> 1- ما هو طول ضلع هذا القطعة</w:t>
            </w:r>
          </w:p>
          <w:p w:rsidR="001F0CD4" w:rsidRPr="001F0CD4" w:rsidRDefault="001F0CD4" w:rsidP="001F0CD4">
            <w:pPr>
              <w:bidi/>
              <w:rPr>
                <w:rStyle w:val="Accentuation"/>
                <w:b/>
                <w:bCs/>
                <w:i w:val="0"/>
                <w:iCs w:val="0"/>
                <w:sz w:val="20"/>
                <w:szCs w:val="20"/>
                <w:rtl/>
              </w:rPr>
            </w:pPr>
            <w:r w:rsidRPr="001F0CD4">
              <w:rPr>
                <w:rStyle w:val="Accentuation"/>
                <w:rFonts w:hint="cs"/>
                <w:b/>
                <w:bCs/>
                <w:i w:val="0"/>
                <w:iCs w:val="0"/>
                <w:sz w:val="20"/>
                <w:szCs w:val="20"/>
                <w:rtl/>
              </w:rPr>
              <w:t xml:space="preserve"> 2- احسب طول قطرها </w:t>
            </w:r>
            <w:proofErr w:type="gramStart"/>
            <w:r w:rsidRPr="001F0CD4">
              <w:rPr>
                <w:rStyle w:val="Accentuation"/>
                <w:rFonts w:hint="cs"/>
                <w:b/>
                <w:bCs/>
                <w:i w:val="0"/>
                <w:iCs w:val="0"/>
                <w:sz w:val="20"/>
                <w:szCs w:val="20"/>
                <w:rtl/>
              </w:rPr>
              <w:t>( أعط</w:t>
            </w:r>
            <w:proofErr w:type="gramEnd"/>
            <w:r w:rsidRPr="001F0CD4">
              <w:rPr>
                <w:rStyle w:val="Accentuation"/>
                <w:rFonts w:hint="cs"/>
                <w:b/>
                <w:bCs/>
                <w:i w:val="0"/>
                <w:iCs w:val="0"/>
                <w:sz w:val="20"/>
                <w:szCs w:val="20"/>
                <w:rtl/>
              </w:rPr>
              <w:t xml:space="preserve"> القيمة المضبوطة) ثم القيمة المقربة إلى </w:t>
            </w:r>
            <w:r w:rsidRPr="00A50763">
              <w:rPr>
                <w:rStyle w:val="Accentuation"/>
                <w:rFonts w:hint="cs"/>
                <w:b/>
                <w:bCs/>
                <w:i w:val="0"/>
                <w:iCs w:val="0"/>
                <w:sz w:val="20"/>
                <w:szCs w:val="20"/>
                <w:vertAlign w:val="superscript"/>
                <w:rtl/>
              </w:rPr>
              <w:t>2</w:t>
            </w:r>
            <w:r w:rsidRPr="001F0CD4">
              <w:rPr>
                <w:rStyle w:val="Accentuation"/>
                <w:rFonts w:hint="cs"/>
                <w:b/>
                <w:bCs/>
                <w:i w:val="0"/>
                <w:iCs w:val="0"/>
                <w:sz w:val="20"/>
                <w:szCs w:val="20"/>
                <w:rtl/>
              </w:rPr>
              <w:t>-10</w:t>
            </w:r>
          </w:p>
          <w:p w:rsidR="00280796" w:rsidRPr="00AC51CF" w:rsidRDefault="00280796" w:rsidP="002F6127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r w:rsidR="002F6127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  <w:t>21</w:t>
            </w: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:rsidR="005B4FEB" w:rsidRDefault="00657CAA" w:rsidP="00657CAA">
            <w:pPr>
              <w:bidi/>
              <w:rPr>
                <w:b/>
                <w:bCs/>
                <w:color w:val="FF0000"/>
                <w:sz w:val="28"/>
                <w:szCs w:val="28"/>
                <w:u w:val="double"/>
              </w:rPr>
            </w:pPr>
            <w:r w:rsidRPr="00657CAA">
              <w:rPr>
                <w:b/>
                <w:bCs/>
                <w:sz w:val="20"/>
                <w:szCs w:val="20"/>
                <w:rtl/>
              </w:rPr>
              <w:t xml:space="preserve">مربعان طول ضلع احدهما 5 امثال طول ضلع الاخر و مجموع </w:t>
            </w:r>
            <w:proofErr w:type="gramStart"/>
            <w:r w:rsidRPr="00657CAA">
              <w:rPr>
                <w:b/>
                <w:bCs/>
                <w:sz w:val="20"/>
                <w:szCs w:val="20"/>
                <w:rtl/>
              </w:rPr>
              <w:t>مساحتيهما</w:t>
            </w:r>
            <w:r w:rsidRPr="00657CAA">
              <w:rPr>
                <w:b/>
                <w:bCs/>
                <w:sz w:val="20"/>
                <w:szCs w:val="20"/>
              </w:rPr>
              <w:t xml:space="preserve"> :</w:t>
            </w:r>
            <w:proofErr w:type="gramEnd"/>
            <w:r w:rsidRPr="00657CAA">
              <w:rPr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>
              <w:rPr>
                <w:b/>
                <w:bCs/>
                <w:sz w:val="27"/>
                <w:szCs w:val="27"/>
              </w:rPr>
              <w:t xml:space="preserve">    </w:t>
            </w:r>
            <w:r w:rsidRPr="00657CAA">
              <w:rPr>
                <w:b/>
                <w:bCs/>
                <w:sz w:val="20"/>
                <w:szCs w:val="20"/>
              </w:rPr>
              <w:t>210m²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 - </w:t>
            </w:r>
            <w:r w:rsidRPr="00A50763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ا</w:t>
            </w:r>
            <w:r w:rsidRPr="00A50763">
              <w:rPr>
                <w:b/>
                <w:bCs/>
                <w:sz w:val="20"/>
                <w:szCs w:val="20"/>
                <w:rtl/>
              </w:rPr>
              <w:t>وجد طول ضلع كل منهما</w:t>
            </w:r>
            <w:r>
              <w:rPr>
                <w:b/>
                <w:bCs/>
                <w:sz w:val="27"/>
                <w:szCs w:val="27"/>
              </w:rPr>
              <w:t xml:space="preserve"> .</w:t>
            </w:r>
          </w:p>
          <w:p w:rsidR="00280796" w:rsidRPr="00AC51CF" w:rsidRDefault="00350871" w:rsidP="002F6127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 xml:space="preserve"> </w:t>
            </w:r>
            <w:r w:rsidR="00280796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280796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r w:rsidR="002F6127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  <w:t>22</w:t>
            </w:r>
            <w:r w:rsidR="00280796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:rsidR="00350871" w:rsidRPr="00350871" w:rsidRDefault="00350871" w:rsidP="00350871">
            <w:pPr>
              <w:pStyle w:val="NormalWeb"/>
              <w:bidi/>
              <w:spacing w:before="0" w:beforeAutospacing="0" w:after="0" w:afterAutospacing="0"/>
              <w:ind w:left="-624"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    </w:t>
            </w:r>
            <w:r w:rsidRPr="00350871">
              <w:rPr>
                <w:b/>
                <w:bCs/>
                <w:sz w:val="20"/>
                <w:szCs w:val="20"/>
                <w:rtl/>
              </w:rPr>
              <w:t xml:space="preserve">قطعة أرض مستطيلة الشكل مساحتها </w:t>
            </w:r>
            <w:r w:rsidRPr="00350871">
              <w:rPr>
                <w:b/>
                <w:bCs/>
                <w:sz w:val="20"/>
                <w:szCs w:val="20"/>
              </w:rPr>
              <w:t>m</w:t>
            </w:r>
            <w:r w:rsidRPr="00350871">
              <w:rPr>
                <w:b/>
                <w:bCs/>
                <w:sz w:val="20"/>
                <w:szCs w:val="20"/>
                <w:vertAlign w:val="superscript"/>
              </w:rPr>
              <w:t>2</w:t>
            </w: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t xml:space="preserve"> 516</w:t>
            </w:r>
            <w:r w:rsidRPr="00350871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proofErr w:type="gramStart"/>
            <w:r>
              <w:rPr>
                <w:b/>
                <w:bCs/>
                <w:sz w:val="20"/>
                <w:szCs w:val="20"/>
                <w:rtl/>
                <w:lang w:bidi="ar-DZ"/>
              </w:rPr>
              <w:t>و طولها</w:t>
            </w:r>
            <w:proofErr w:type="gramEnd"/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tab/>
              <w:t xml:space="preserve">يساوي ضعف عرضها     </w:t>
            </w:r>
          </w:p>
          <w:p w:rsidR="00350871" w:rsidRPr="00350871" w:rsidRDefault="00350871" w:rsidP="00350871">
            <w:pPr>
              <w:pStyle w:val="NormalWeb"/>
              <w:tabs>
                <w:tab w:val="center" w:pos="2415"/>
              </w:tabs>
              <w:bidi/>
              <w:spacing w:before="0" w:beforeAutospacing="0" w:after="0" w:afterAutospacing="0"/>
              <w:ind w:left="-624"/>
              <w:jc w:val="lowKashida"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350871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538A5" w:rsidRPr="00350871">
              <w:rPr>
                <w:b/>
                <w:bCs/>
                <w:noProof/>
                <w:sz w:val="20"/>
                <w:szCs w:val="20"/>
              </w:rPr>
              <w:drawing>
                <wp:inline distT="0" distB="0" distL="0" distR="0">
                  <wp:extent cx="638175" cy="171450"/>
                  <wp:effectExtent l="0" t="0" r="0" b="0"/>
                  <wp:docPr id="48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350871">
              <w:rPr>
                <w:b/>
                <w:bCs/>
                <w:sz w:val="20"/>
                <w:szCs w:val="20"/>
                <w:lang w:bidi="ar-DZ"/>
              </w:rPr>
              <w:tab/>
            </w:r>
            <w:r w:rsidRPr="00350871">
              <w:rPr>
                <w:b/>
                <w:bCs/>
                <w:color w:val="FF0000"/>
                <w:sz w:val="20"/>
                <w:szCs w:val="20"/>
                <w:rtl/>
                <w:lang w:bidi="ar-DZ"/>
              </w:rPr>
              <w:t xml:space="preserve"> </w:t>
            </w:r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t xml:space="preserve">-احسب بعدي هذه القطعة مدوا </w:t>
            </w:r>
            <w:proofErr w:type="gramStart"/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t>النتيجة  إلى</w:t>
            </w:r>
            <w:proofErr w:type="gramEnd"/>
            <w:r w:rsidRPr="00350871">
              <w:rPr>
                <w:b/>
                <w:bCs/>
                <w:sz w:val="20"/>
                <w:szCs w:val="20"/>
                <w:rtl/>
                <w:lang w:bidi="ar-DZ"/>
              </w:rPr>
              <w:t xml:space="preserve"> الوحدة .</w:t>
            </w:r>
          </w:p>
          <w:p w:rsidR="00C048C5" w:rsidRDefault="002F6127" w:rsidP="002F6127">
            <w:pPr>
              <w:tabs>
                <w:tab w:val="left" w:pos="611"/>
              </w:tabs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ال</w:t>
            </w:r>
            <w:r w:rsidRPr="008804BF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تمرين </w:t>
            </w:r>
            <w:r>
              <w:rPr>
                <w:b/>
                <w:bCs/>
                <w:color w:val="FF0000"/>
                <w:u w:val="single"/>
                <w:lang w:bidi="ar-DZ"/>
              </w:rPr>
              <w:t>23</w:t>
            </w: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:</w:t>
            </w:r>
          </w:p>
          <w:p w:rsidR="005B4FEB" w:rsidRDefault="00C048C5" w:rsidP="002F6127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482997">
              <w:rPr>
                <w:b/>
                <w:bCs/>
                <w:sz w:val="20"/>
                <w:szCs w:val="20"/>
                <w:rtl/>
              </w:rPr>
              <w:t xml:space="preserve">لِعَمِّي أحمد قطعة أرض مستطيلة الشكل مساحتها </w:t>
            </w:r>
            <w:r w:rsidRPr="00482997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880" w:dyaOrig="320">
                <v:shape id="_x0000_i1032" type="#_x0000_t75" style="width:33pt;height:12pt" o:ole="">
                  <v:imagedata r:id="rId27" o:title=""/>
                </v:shape>
                <o:OLEObject Type="Embed" ProgID="Equation.DSMT4" ShapeID="_x0000_i1032" DrawAspect="Content" ObjectID="_1622221904" r:id="rId28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و عرضها خمسي</w:t>
            </w:r>
            <w:r w:rsidR="002F6127">
              <w:rPr>
                <w:b/>
                <w:bCs/>
                <w:sz w:val="20"/>
                <w:szCs w:val="20"/>
              </w:rPr>
              <w:t xml:space="preserve">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</w:rPr>
              <w:t>طولها ،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- </w:t>
            </w:r>
            <w:r w:rsidRPr="00482997">
              <w:rPr>
                <w:b/>
                <w:bCs/>
                <w:sz w:val="20"/>
                <w:szCs w:val="20"/>
                <w:rtl/>
              </w:rPr>
              <w:t>أوجد بُعْدي هذه</w:t>
            </w:r>
            <w:r w:rsidR="00A50763">
              <w:rPr>
                <w:rFonts w:hint="cs"/>
                <w:b/>
                <w:bCs/>
                <w:sz w:val="20"/>
                <w:szCs w:val="20"/>
                <w:rtl/>
              </w:rPr>
              <w:t xml:space="preserve"> القطعة</w:t>
            </w:r>
          </w:p>
          <w:p w:rsidR="00087794" w:rsidRPr="00087794" w:rsidRDefault="002F6127" w:rsidP="002F6127">
            <w:pPr>
              <w:tabs>
                <w:tab w:val="left" w:pos="6242"/>
              </w:tabs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ال</w:t>
            </w:r>
            <w:r w:rsidRPr="008804BF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تمرين </w:t>
            </w:r>
            <w:proofErr w:type="gramStart"/>
            <w:r>
              <w:rPr>
                <w:b/>
                <w:bCs/>
                <w:color w:val="FF0000"/>
                <w:u w:val="single"/>
                <w:lang w:bidi="ar-DZ"/>
              </w:rPr>
              <w:t>24</w:t>
            </w: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:</w:t>
            </w:r>
            <w:r w:rsidR="00087794" w:rsidRPr="00087794">
              <w:rPr>
                <w:rFonts w:hint="cs"/>
                <w:b/>
                <w:bCs/>
                <w:sz w:val="20"/>
                <w:szCs w:val="20"/>
                <w:rtl/>
              </w:rPr>
              <w:t>:</w:t>
            </w:r>
            <w:proofErr w:type="gramEnd"/>
            <w:r w:rsidR="00087794" w:rsidRPr="00087794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087794" w:rsidRPr="00087794" w:rsidRDefault="00087794" w:rsidP="00087794">
            <w:pPr>
              <w:tabs>
                <w:tab w:val="left" w:pos="6242"/>
              </w:tabs>
              <w:bidi/>
              <w:rPr>
                <w:b/>
                <w:bCs/>
                <w:sz w:val="20"/>
                <w:szCs w:val="20"/>
                <w:rtl/>
                <w:lang w:val="en-US"/>
              </w:rPr>
            </w:pPr>
            <w:r w:rsidRPr="00087794">
              <w:rPr>
                <w:rFonts w:hint="cs"/>
                <w:b/>
                <w:bCs/>
                <w:sz w:val="20"/>
                <w:szCs w:val="20"/>
                <w:rtl/>
              </w:rPr>
              <w:t xml:space="preserve">اذا أضفنا الى طول ضلع مربع </w:t>
            </w:r>
            <w:r w:rsidRPr="00087794">
              <w:rPr>
                <w:b/>
                <w:bCs/>
                <w:sz w:val="20"/>
                <w:szCs w:val="20"/>
                <w:lang w:val="en-US"/>
              </w:rPr>
              <w:t>2</w:t>
            </w:r>
            <w:proofErr w:type="gramStart"/>
            <w:r w:rsidRPr="00087794">
              <w:rPr>
                <w:b/>
                <w:bCs/>
                <w:sz w:val="20"/>
                <w:szCs w:val="20"/>
                <w:lang w:val="en-US"/>
              </w:rPr>
              <w:t xml:space="preserve">m </w:t>
            </w:r>
            <w:r w:rsidRPr="00087794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 ,</w:t>
            </w:r>
            <w:proofErr w:type="gramEnd"/>
            <w:r w:rsidRPr="00087794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 زادت مساحته </w:t>
            </w:r>
            <w:r w:rsidRPr="00087794">
              <w:rPr>
                <w:b/>
                <w:bCs/>
                <w:sz w:val="20"/>
                <w:szCs w:val="20"/>
                <w:lang w:val="en-US"/>
              </w:rPr>
              <w:t>28m</w:t>
            </w:r>
            <w:r w:rsidRPr="00087794">
              <w:rPr>
                <w:b/>
                <w:bCs/>
                <w:sz w:val="20"/>
                <w:szCs w:val="20"/>
                <w:vertAlign w:val="superscript"/>
                <w:lang w:val="en-US"/>
              </w:rPr>
              <w:t>2</w:t>
            </w:r>
            <w:r w:rsidRPr="00087794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 </w:t>
            </w:r>
          </w:p>
          <w:p w:rsidR="00087794" w:rsidRPr="00087794" w:rsidRDefault="00087794" w:rsidP="00087794">
            <w:pPr>
              <w:tabs>
                <w:tab w:val="left" w:pos="6242"/>
              </w:tabs>
              <w:bidi/>
              <w:rPr>
                <w:b/>
                <w:bCs/>
                <w:sz w:val="20"/>
                <w:szCs w:val="20"/>
                <w:rtl/>
                <w:lang w:val="en-US"/>
              </w:rPr>
            </w:pPr>
            <w:proofErr w:type="spellStart"/>
            <w:r w:rsidRPr="00087794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>ماهو</w:t>
            </w:r>
            <w:proofErr w:type="spellEnd"/>
            <w:r w:rsidRPr="00087794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 طول ضلع </w:t>
            </w:r>
            <w:proofErr w:type="gramStart"/>
            <w:r w:rsidRPr="00087794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>المربــــــع ؟</w:t>
            </w:r>
            <w:proofErr w:type="gramEnd"/>
          </w:p>
          <w:p w:rsidR="00FC7E91" w:rsidRPr="00FC7E91" w:rsidRDefault="002F6127" w:rsidP="002F6127">
            <w:pPr>
              <w:bidi/>
              <w:rPr>
                <w:b/>
                <w:bCs/>
                <w:color w:val="FF0000"/>
                <w:sz w:val="20"/>
                <w:szCs w:val="20"/>
                <w:u w:val="single"/>
                <w:rtl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ال</w:t>
            </w:r>
            <w:r w:rsidRPr="008804BF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تمرين </w:t>
            </w:r>
            <w:proofErr w:type="gramStart"/>
            <w:r>
              <w:rPr>
                <w:b/>
                <w:bCs/>
                <w:color w:val="FF0000"/>
                <w:u w:val="single"/>
                <w:lang w:bidi="ar-DZ"/>
              </w:rPr>
              <w:t>25</w:t>
            </w: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:</w:t>
            </w:r>
            <w:r w:rsidR="00FC7E91" w:rsidRPr="00FC7E91">
              <w:rPr>
                <w:rFonts w:hint="cs"/>
                <w:b/>
                <w:bCs/>
                <w:color w:val="FF0000"/>
                <w:sz w:val="20"/>
                <w:szCs w:val="20"/>
                <w:rtl/>
              </w:rPr>
              <w:t>:</w:t>
            </w:r>
            <w:r w:rsidR="00FC7E91" w:rsidRPr="00FC7E91">
              <w:rPr>
                <w:rFonts w:hint="cs"/>
                <w:b/>
                <w:bCs/>
                <w:sz w:val="20"/>
                <w:szCs w:val="20"/>
                <w:rtl/>
              </w:rPr>
              <w:t>(</w:t>
            </w:r>
            <w:proofErr w:type="gramEnd"/>
            <w:r w:rsidR="00FC7E91"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ت رقم 4 ص71)</w:t>
            </w:r>
            <w:r w:rsidR="00FC7E91" w:rsidRPr="00FC7E91">
              <w:rPr>
                <w:rFonts w:hint="cs"/>
                <w:b/>
                <w:bCs/>
                <w:color w:val="FF0000"/>
                <w:sz w:val="20"/>
                <w:szCs w:val="20"/>
                <w:rtl/>
              </w:rPr>
              <w:t xml:space="preserve"> </w:t>
            </w:r>
            <w:r w:rsidR="00FC7E91" w:rsidRPr="00FC7E91">
              <w:rPr>
                <w:rFonts w:hint="cs"/>
                <w:b/>
                <w:bCs/>
                <w:sz w:val="20"/>
                <w:szCs w:val="20"/>
                <w:rtl/>
              </w:rPr>
              <w:t>ك/ المدرسي</w:t>
            </w:r>
          </w:p>
          <w:p w:rsidR="00FC7E91" w:rsidRPr="00FC7E91" w:rsidRDefault="00FC7E91" w:rsidP="00FC7E91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ممّر مستطيل الشكل محيطه </w:t>
            </w:r>
            <w:r w:rsidRPr="00FC7E91">
              <w:rPr>
                <w:b/>
                <w:bCs/>
                <w:sz w:val="20"/>
                <w:szCs w:val="20"/>
              </w:rPr>
              <w:t>38 m</w:t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FC7E91">
              <w:rPr>
                <w:b/>
                <w:bCs/>
                <w:sz w:val="20"/>
                <w:szCs w:val="20"/>
              </w:rPr>
              <w:instrText>QUOTE</w:instrText>
            </w:r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38m</m:t>
              </m:r>
            </m:oMath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end"/>
            </w:r>
            <w:proofErr w:type="gramStart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,</w:t>
            </w:r>
            <w:proofErr w:type="gramEnd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إذا نقص من طوله </w:t>
            </w:r>
            <w:r w:rsidRPr="00FC7E91">
              <w:rPr>
                <w:b/>
                <w:bCs/>
                <w:sz w:val="20"/>
                <w:szCs w:val="20"/>
              </w:rPr>
              <w:t xml:space="preserve"> </w:t>
            </w:r>
            <w:r w:rsidRPr="00FC7E9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FC7E91">
              <w:rPr>
                <w:b/>
                <w:bCs/>
                <w:sz w:val="20"/>
                <w:szCs w:val="20"/>
              </w:rPr>
              <w:t>4m</w:t>
            </w: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وزاد عرضه </w:t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FC7E91">
              <w:rPr>
                <w:b/>
                <w:bCs/>
                <w:sz w:val="20"/>
                <w:szCs w:val="20"/>
              </w:rPr>
              <w:instrText>QUOTE</w:instrText>
            </w:r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m</m:t>
              </m:r>
            </m:oMath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FC7E91">
              <w:rPr>
                <w:b/>
                <w:bCs/>
                <w:sz w:val="20"/>
                <w:szCs w:val="20"/>
              </w:rPr>
              <w:t>1m</w:t>
            </w: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, نقصت مساحته </w:t>
            </w:r>
            <w:r w:rsidRPr="00FC7E91">
              <w:rPr>
                <w:b/>
                <w:bCs/>
                <w:sz w:val="20"/>
                <w:szCs w:val="20"/>
              </w:rPr>
              <w:t>10m</w:t>
            </w:r>
            <w:r w:rsidRPr="00FC7E91">
              <w:rPr>
                <w:b/>
                <w:bCs/>
                <w:sz w:val="20"/>
                <w:szCs w:val="20"/>
                <w:vertAlign w:val="superscript"/>
              </w:rPr>
              <w:t>2</w:t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FC7E91">
              <w:rPr>
                <w:b/>
                <w:bCs/>
                <w:sz w:val="20"/>
                <w:szCs w:val="20"/>
              </w:rPr>
              <w:instrText>QUOTE</w:instrText>
            </w:r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FC7E91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FC7E91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    -  </w:t>
            </w:r>
            <w:proofErr w:type="spellStart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>ماهـــو</w:t>
            </w:r>
            <w:proofErr w:type="spellEnd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طول وعرض </w:t>
            </w:r>
            <w:proofErr w:type="spellStart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>الممّ</w:t>
            </w:r>
            <w:proofErr w:type="spellEnd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>ـ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ر</w:t>
            </w: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                                                                                 </w:t>
            </w:r>
          </w:p>
          <w:p w:rsidR="00FC7E91" w:rsidRPr="00FC7E91" w:rsidRDefault="00FC7E91" w:rsidP="00FC7E91">
            <w:pPr>
              <w:bidi/>
              <w:rPr>
                <w:b/>
                <w:bCs/>
                <w:color w:val="FF0000"/>
                <w:sz w:val="20"/>
                <w:szCs w:val="20"/>
                <w:u w:val="double"/>
                <w:rtl/>
              </w:rPr>
            </w:pPr>
          </w:p>
          <w:p w:rsidR="00FC7E91" w:rsidRPr="00FC7E91" w:rsidRDefault="00221891" w:rsidP="00221891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ال</w:t>
            </w:r>
            <w:r w:rsidRPr="008804BF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تمرين </w:t>
            </w:r>
            <w:r>
              <w:rPr>
                <w:b/>
                <w:bCs/>
                <w:color w:val="FF0000"/>
                <w:u w:val="single"/>
                <w:lang w:bidi="ar-DZ"/>
              </w:rPr>
              <w:t>26</w:t>
            </w: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:</w:t>
            </w:r>
            <w:r w:rsidR="00FC7E91" w:rsidRPr="00FC7E91">
              <w:rPr>
                <w:rFonts w:hint="cs"/>
                <w:b/>
                <w:bCs/>
                <w:sz w:val="20"/>
                <w:szCs w:val="20"/>
                <w:rtl/>
              </w:rPr>
              <w:t>( ت رقم 5 ص71)</w:t>
            </w:r>
            <w:r w:rsidR="00FC7E91" w:rsidRPr="00FC7E91">
              <w:rPr>
                <w:rFonts w:hint="cs"/>
                <w:b/>
                <w:bCs/>
                <w:color w:val="FF0000"/>
                <w:sz w:val="20"/>
                <w:szCs w:val="20"/>
                <w:rtl/>
              </w:rPr>
              <w:t xml:space="preserve"> </w:t>
            </w:r>
            <w:r w:rsidR="00FC7E91" w:rsidRPr="00FC7E91">
              <w:rPr>
                <w:rFonts w:hint="cs"/>
                <w:b/>
                <w:bCs/>
                <w:sz w:val="20"/>
                <w:szCs w:val="20"/>
                <w:rtl/>
              </w:rPr>
              <w:t>ك/ المدرسي</w:t>
            </w:r>
          </w:p>
          <w:p w:rsidR="00FC7E91" w:rsidRPr="00FC7E91" w:rsidRDefault="00FC7E91" w:rsidP="00FC7E91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صفيحة مربعة الشكل تعرضت </w:t>
            </w:r>
            <w:proofErr w:type="gramStart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>للحرارة ,</w:t>
            </w:r>
            <w:proofErr w:type="gramEnd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 فتمددت طولا بمقدار 2  وعرضا بمقدار 1,5 ونتيجة لذلك زادت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>مساحتها بمقدار 34,5 (وحدة الطول هي السنتيمتر ).</w:t>
            </w:r>
          </w:p>
          <w:p w:rsidR="00FC7E91" w:rsidRPr="000D6C6E" w:rsidRDefault="00FC7E91" w:rsidP="00FC7E91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- </w:t>
            </w:r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 xml:space="preserve">اوجد بعــــــدي الصفيحة قبل هذا التغيير </w:t>
            </w:r>
            <w:proofErr w:type="gramStart"/>
            <w:r w:rsidRPr="00FC7E91">
              <w:rPr>
                <w:rFonts w:hint="cs"/>
                <w:b/>
                <w:bCs/>
                <w:sz w:val="20"/>
                <w:szCs w:val="20"/>
                <w:rtl/>
              </w:rPr>
              <w:t>وبعــــده</w:t>
            </w:r>
            <w:r w:rsidRPr="000D6C6E">
              <w:rPr>
                <w:rFonts w:hint="cs"/>
                <w:sz w:val="28"/>
                <w:szCs w:val="28"/>
                <w:rtl/>
              </w:rPr>
              <w:t xml:space="preserve"> .</w:t>
            </w:r>
            <w:proofErr w:type="gramEnd"/>
          </w:p>
          <w:p w:rsidR="00FC7E91" w:rsidRPr="002C49E6" w:rsidRDefault="00221891" w:rsidP="00221891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 xml:space="preserve">مسألة </w:t>
            </w:r>
            <w:proofErr w:type="gramStart"/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01:</w:t>
            </w:r>
            <w:r w:rsidR="00FC7E91" w:rsidRPr="002C49E6">
              <w:rPr>
                <w:b/>
                <w:bCs/>
                <w:sz w:val="20"/>
                <w:szCs w:val="20"/>
                <w:rtl/>
                <w:lang w:bidi="ar-DZ"/>
              </w:rPr>
              <w:t>في</w:t>
            </w:r>
            <w:proofErr w:type="gramEnd"/>
            <w:r w:rsidR="00FC7E91"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الشكل أدناه  لدينا:</w:t>
            </w:r>
          </w:p>
          <w:p w:rsidR="00FC7E91" w:rsidRPr="002C49E6" w:rsidRDefault="00FC7E91" w:rsidP="00FC7E91">
            <w:pPr>
              <w:tabs>
                <w:tab w:val="right" w:pos="5454"/>
              </w:tabs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2C49E6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2C49E6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2C49E6">
              <w:rPr>
                <w:b/>
                <w:bCs/>
                <w:sz w:val="20"/>
                <w:szCs w:val="20"/>
              </w:rPr>
              <w:instrText>QUOTE</w:instrText>
            </w:r>
            <w:r w:rsidRPr="002C49E6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ABCD</m:t>
              </m:r>
            </m:oMath>
            <w:r w:rsidRPr="002C49E6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2C49E6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2C49E6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2C49E6">
              <w:rPr>
                <w:b/>
                <w:bCs/>
                <w:sz w:val="20"/>
                <w:szCs w:val="20"/>
              </w:rPr>
              <w:t>ABCD</w:t>
            </w:r>
            <w:r w:rsidRPr="002C49E6">
              <w:rPr>
                <w:b/>
                <w:bCs/>
                <w:sz w:val="20"/>
                <w:szCs w:val="20"/>
                <w:rtl/>
              </w:rPr>
              <w:t xml:space="preserve"> مربع طول </w:t>
            </w:r>
            <w:proofErr w:type="gramStart"/>
            <w:r w:rsidRPr="002C49E6">
              <w:rPr>
                <w:b/>
                <w:bCs/>
                <w:sz w:val="20"/>
                <w:szCs w:val="20"/>
                <w:rtl/>
              </w:rPr>
              <w:t xml:space="preserve">ضلعه </w:t>
            </w:r>
            <w:r w:rsidRPr="002C49E6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</w:rPr>
              <w:t>4</w:t>
            </w:r>
            <w:proofErr w:type="gramEnd"/>
            <w:r w:rsidRPr="002C49E6">
              <w:rPr>
                <w:b/>
                <w:bCs/>
                <w:sz w:val="20"/>
                <w:szCs w:val="20"/>
              </w:rPr>
              <w:t xml:space="preserve"> cm</w:t>
            </w:r>
            <w:r w:rsidRPr="002C49E6">
              <w:rPr>
                <w:rFonts w:hint="cs"/>
                <w:b/>
                <w:bCs/>
                <w:sz w:val="20"/>
                <w:szCs w:val="20"/>
                <w:rtl/>
              </w:rPr>
              <w:t xml:space="preserve">  و </w:t>
            </w:r>
            <w:r w:rsidRPr="002C49E6">
              <w:rPr>
                <w:b/>
                <w:bCs/>
                <w:sz w:val="20"/>
                <w:szCs w:val="20"/>
              </w:rPr>
              <w:t>EFGD</w:t>
            </w:r>
            <w:r w:rsidRPr="002C49E6">
              <w:rPr>
                <w:b/>
                <w:bCs/>
                <w:sz w:val="20"/>
                <w:szCs w:val="20"/>
                <w:rtl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  <w:rtl/>
              </w:rPr>
              <w:t>مربع طول ضلعه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2C49E6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4cm</m:t>
              </m:r>
            </m:oMath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ab/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iCs/>
                      <w:sz w:val="20"/>
                      <w:szCs w:val="20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val="en-US"/>
                    </w:rPr>
                    <m:t>x+1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  <w:lang w:val="en-US"/>
                </w:rPr>
                <m:t>cm</m:t>
              </m:r>
            </m:oMath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                                     </w:t>
            </w:r>
          </w:p>
          <w:p w:rsidR="00FC7E91" w:rsidRPr="002C49E6" w:rsidRDefault="00FC7E91" w:rsidP="00FC7E91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>1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-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نعتبر </w:t>
            </w:r>
            <w:r w:rsidRPr="002C49E6">
              <w:rPr>
                <w:b/>
                <w:bCs/>
                <w:sz w:val="20"/>
                <w:szCs w:val="20"/>
                <w:lang w:bidi="ar-DZ"/>
              </w:rPr>
              <w:t>A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مساحة </w:t>
            </w:r>
            <w:proofErr w:type="gramStart"/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الجزء </w:t>
            </w:r>
            <w:r w:rsidRPr="002C49E6">
              <w:rPr>
                <w:b/>
                <w:bCs/>
                <w:sz w:val="20"/>
                <w:szCs w:val="20"/>
                <w:vertAlign w:val="superscript"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>الرمادي</w:t>
            </w:r>
            <w:proofErr w:type="gramEnd"/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المضلل</w:t>
            </w:r>
            <w:r w:rsidRPr="002C49E6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برهن أن :</w:t>
            </w:r>
            <w:r w:rsidRPr="002C49E6">
              <w:rPr>
                <w:b/>
                <w:bCs/>
                <w:sz w:val="20"/>
                <w:szCs w:val="20"/>
              </w:rPr>
              <w:t xml:space="preserve"> </w:t>
            </w:r>
            <w:r w:rsidRPr="002C49E6">
              <w:rPr>
                <w:b/>
                <w:bCs/>
                <w:position w:val="-10"/>
                <w:sz w:val="20"/>
                <w:szCs w:val="20"/>
              </w:rPr>
              <w:object w:dxaOrig="1560" w:dyaOrig="380">
                <v:shape id="_x0000_i1078" type="#_x0000_t75" style="width:69pt;height:16.5pt" o:ole="">
                  <v:imagedata r:id="rId29" o:title=""/>
                </v:shape>
                <o:OLEObject Type="Embed" ProgID="Equation.3" ShapeID="_x0000_i1078" DrawAspect="Content" ObjectID="_1622221905" r:id="rId30"/>
              </w:object>
            </w:r>
          </w:p>
          <w:p w:rsidR="00FC7E91" w:rsidRPr="002C49E6" w:rsidRDefault="00612D73" w:rsidP="00FC7E91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F92A95">
              <w:rPr>
                <w:b/>
                <w:bCs/>
                <w:noProof/>
                <w:sz w:val="20"/>
                <w:szCs w:val="20"/>
                <w:u w:val="single"/>
                <w:lang w:val="en-US"/>
              </w:rPr>
              <w:object w:dxaOrig="840" w:dyaOrig="375">
                <v:shape id="_x0000_s1231" type="#_x0000_t75" style="position:absolute;left:0;text-align:left;margin-left:-4.65pt;margin-top:4.8pt;width:134.5pt;height:95.1pt;z-index:251653632;visibility:visible;mso-wrap-edited:f">
                  <v:imagedata r:id="rId31" o:title="" gain="1.25" grayscale="t"/>
                </v:shape>
                <o:OLEObject Type="Embed" ProgID="Word.Picture.8" ShapeID="_x0000_s1231" DrawAspect="Content" ObjectID="_1622221926" r:id="rId32"/>
              </w:object>
            </w:r>
            <w:r w:rsidR="00FC7E91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2-</w:t>
            </w:r>
            <w:r w:rsidR="00FC7E91"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حلل العبارة</w:t>
            </w:r>
            <w:r w:rsidR="00FC7E91" w:rsidRPr="002C49E6">
              <w:rPr>
                <w:b/>
                <w:bCs/>
                <w:sz w:val="20"/>
                <w:szCs w:val="20"/>
                <w:lang w:bidi="ar-DZ"/>
              </w:rPr>
              <w:t>A</w:t>
            </w:r>
            <w:r w:rsidR="00FC7E91"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إلى جداء عاملين من الدرجة الأولى</w:t>
            </w:r>
            <w:r w:rsidR="00FC7E91" w:rsidRPr="002C49E6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</w:p>
          <w:p w:rsidR="00FC7E91" w:rsidRPr="002C49E6" w:rsidRDefault="00FC7E91" w:rsidP="00FC7E91">
            <w:pPr>
              <w:bidi/>
              <w:rPr>
                <w:sz w:val="18"/>
                <w:szCs w:val="18"/>
                <w:lang w:bidi="ar-DZ"/>
              </w:rPr>
            </w:pP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>3</w:t>
            </w:r>
            <w:proofErr w:type="gramStart"/>
            <w:r>
              <w:rPr>
                <w:sz w:val="18"/>
                <w:szCs w:val="18"/>
                <w:lang w:bidi="ar-DZ"/>
              </w:rPr>
              <w:t>-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 من</w:t>
            </w:r>
            <w:proofErr w:type="gramEnd"/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أجل أي قيمة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ل </w:t>
            </w:r>
            <w:r w:rsidRPr="003F3D14">
              <w:rPr>
                <w:b/>
                <w:bCs/>
                <w:i/>
                <w:iCs/>
                <w:sz w:val="20"/>
                <w:szCs w:val="20"/>
                <w:lang w:bidi="ar-DZ"/>
              </w:rPr>
              <w:t>x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 ـ</w:t>
            </w:r>
            <w:r w:rsidRPr="002C49E6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2C49E6">
              <w:rPr>
                <w:b/>
                <w:bCs/>
                <w:sz w:val="20"/>
                <w:szCs w:val="20"/>
                <w:rtl/>
                <w:lang w:bidi="ar-DZ"/>
              </w:rPr>
              <w:t xml:space="preserve">تنعدم المساحة </w:t>
            </w:r>
            <w:r w:rsidRPr="002C49E6">
              <w:rPr>
                <w:b/>
                <w:bCs/>
                <w:i/>
                <w:iCs/>
                <w:sz w:val="20"/>
                <w:szCs w:val="20"/>
                <w:lang w:bidi="ar-DZ"/>
              </w:rPr>
              <w:t xml:space="preserve">  </w:t>
            </w:r>
            <w:r w:rsidRPr="002C49E6">
              <w:rPr>
                <w:b/>
                <w:bCs/>
                <w:sz w:val="20"/>
                <w:szCs w:val="20"/>
                <w:lang w:bidi="ar-DZ"/>
              </w:rPr>
              <w:t>A</w:t>
            </w:r>
          </w:p>
          <w:p w:rsidR="00FC7E91" w:rsidRPr="002C49E6" w:rsidRDefault="00FC7E91" w:rsidP="00FC7E91">
            <w:pPr>
              <w:bidi/>
              <w:rPr>
                <w:sz w:val="18"/>
                <w:szCs w:val="18"/>
                <w:lang w:bidi="ar-DZ"/>
              </w:rPr>
            </w:pPr>
            <w:r w:rsidRPr="002C49E6">
              <w:rPr>
                <w:b/>
                <w:bCs/>
                <w:i/>
                <w:iCs/>
                <w:sz w:val="20"/>
                <w:szCs w:val="20"/>
                <w:lang w:bidi="ar-DZ"/>
              </w:rPr>
              <w:t xml:space="preserve"> </w:t>
            </w:r>
            <w:r w:rsidRPr="002C49E6">
              <w:rPr>
                <w:b/>
                <w:bCs/>
                <w:iCs/>
                <w:sz w:val="18"/>
                <w:szCs w:val="18"/>
                <w:lang w:bidi="ar-DZ"/>
              </w:rPr>
              <w:fldChar w:fldCharType="begin"/>
            </w:r>
            <w:r w:rsidRPr="002C49E6">
              <w:rPr>
                <w:b/>
                <w:bCs/>
                <w:iCs/>
                <w:sz w:val="18"/>
                <w:szCs w:val="18"/>
                <w:lang w:bidi="ar-DZ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iCs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en-US"/>
                    </w:rPr>
                    <m:t>x+1</m:t>
                  </m:r>
                </m:e>
              </m:d>
              <m:r>
                <w:rPr>
                  <w:rFonts w:ascii="Cambria Math" w:hAnsi="Cambria Math" w:cs="Arial"/>
                  <w:sz w:val="28"/>
                  <w:szCs w:val="28"/>
                  <w:lang w:val="en-US"/>
                </w:rPr>
                <m:t>cm</m:t>
              </m:r>
            </m:oMath>
            <w:r w:rsidRPr="002C49E6">
              <w:rPr>
                <w:b/>
                <w:bCs/>
                <w:iCs/>
                <w:sz w:val="18"/>
                <w:szCs w:val="18"/>
                <w:lang w:bidi="ar-DZ"/>
              </w:rPr>
              <w:instrText xml:space="preserve"> </w:instrText>
            </w:r>
            <w:r w:rsidRPr="002C49E6">
              <w:rPr>
                <w:b/>
                <w:bCs/>
                <w:iCs/>
                <w:sz w:val="18"/>
                <w:szCs w:val="18"/>
                <w:lang w:bidi="ar-DZ"/>
              </w:rPr>
              <w:fldChar w:fldCharType="separate"/>
            </w:r>
            <w:r w:rsidRPr="002C49E6">
              <w:rPr>
                <w:b/>
                <w:bCs/>
                <w:iCs/>
                <w:sz w:val="18"/>
                <w:szCs w:val="18"/>
                <w:lang w:bidi="ar-DZ"/>
              </w:rPr>
              <w:fldChar w:fldCharType="end"/>
            </w:r>
            <w:r w:rsidRPr="002C49E6">
              <w:rPr>
                <w:b/>
                <w:bCs/>
                <w:sz w:val="18"/>
                <w:szCs w:val="18"/>
                <w:lang w:bidi="ar-DZ"/>
              </w:rPr>
              <w:fldChar w:fldCharType="begin"/>
            </w:r>
            <w:r w:rsidRPr="002C49E6">
              <w:rPr>
                <w:b/>
                <w:bCs/>
                <w:sz w:val="18"/>
                <w:szCs w:val="18"/>
                <w:lang w:bidi="ar-DZ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bidi="ar-DZ"/>
                </w:rPr>
                <m:t>EFGD</m:t>
              </m:r>
            </m:oMath>
            <w:r w:rsidRPr="002C49E6">
              <w:rPr>
                <w:b/>
                <w:bCs/>
                <w:sz w:val="18"/>
                <w:szCs w:val="18"/>
                <w:lang w:bidi="ar-DZ"/>
              </w:rPr>
              <w:instrText xml:space="preserve"> </w:instrText>
            </w:r>
            <w:r w:rsidRPr="002C49E6">
              <w:rPr>
                <w:b/>
                <w:bCs/>
                <w:sz w:val="18"/>
                <w:szCs w:val="18"/>
                <w:lang w:bidi="ar-DZ"/>
              </w:rPr>
              <w:fldChar w:fldCharType="separate"/>
            </w:r>
            <w:r w:rsidRPr="002C49E6">
              <w:rPr>
                <w:b/>
                <w:bCs/>
                <w:sz w:val="18"/>
                <w:szCs w:val="18"/>
                <w:lang w:bidi="ar-DZ"/>
              </w:rPr>
              <w:fldChar w:fldCharType="end"/>
            </w:r>
            <w:r w:rsidRPr="002C49E6">
              <w:rPr>
                <w:sz w:val="18"/>
                <w:szCs w:val="18"/>
                <w:lang w:bidi="ar-DZ"/>
              </w:rPr>
              <w:t xml:space="preserve"> </w:t>
            </w:r>
          </w:p>
          <w:p w:rsidR="00FC7E91" w:rsidRDefault="00FC7E91" w:rsidP="00612D73">
            <w:pPr>
              <w:jc w:val="center"/>
              <w:rPr>
                <w:lang w:bidi="ar-DZ"/>
              </w:rPr>
            </w:pPr>
          </w:p>
          <w:p w:rsidR="00FC7E91" w:rsidRDefault="00FC7E91" w:rsidP="00FC7E91">
            <w:pPr>
              <w:jc w:val="right"/>
              <w:rPr>
                <w:lang w:bidi="ar-DZ"/>
              </w:rPr>
            </w:pPr>
          </w:p>
          <w:p w:rsidR="00FC7E91" w:rsidRDefault="00FC7E91" w:rsidP="00FC7E91">
            <w:pPr>
              <w:tabs>
                <w:tab w:val="left" w:pos="611"/>
              </w:tabs>
              <w:bidi/>
              <w:rPr>
                <w:rFonts w:hint="cs"/>
                <w:sz w:val="28"/>
                <w:szCs w:val="28"/>
                <w:rtl/>
              </w:rPr>
            </w:pPr>
          </w:p>
          <w:p w:rsidR="005B4FEB" w:rsidRDefault="005B4FEB" w:rsidP="005B4FEB">
            <w:pPr>
              <w:bidi/>
              <w:rPr>
                <w:b/>
                <w:bCs/>
                <w:color w:val="FF0000"/>
                <w:sz w:val="28"/>
                <w:szCs w:val="28"/>
                <w:u w:val="double"/>
              </w:rPr>
            </w:pPr>
          </w:p>
          <w:p w:rsidR="00922068" w:rsidRPr="001A1DC1" w:rsidRDefault="00B538A5" w:rsidP="001A1DC1">
            <w:pPr>
              <w:bidi/>
              <w:rPr>
                <w:rFonts w:hint="cs"/>
                <w:b/>
                <w:bCs/>
                <w:i/>
                <w:i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017270</wp:posOffset>
                      </wp:positionH>
                      <wp:positionV relativeFrom="paragraph">
                        <wp:posOffset>565785</wp:posOffset>
                      </wp:positionV>
                      <wp:extent cx="1475105" cy="241300"/>
                      <wp:effectExtent l="0" t="0" r="1905" b="0"/>
                      <wp:wrapNone/>
                      <wp:docPr id="27" name="Rectangle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5105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A465C" w:rsidRDefault="00CA465C" w:rsidP="00CA465C">
                                  <w:pPr>
                                    <w:jc w:val="center"/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الصفحة </w: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>–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04 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8" o:spid="_x0000_s1027" style="position:absolute;left:0;text-align:left;margin-left:80.1pt;margin-top:44.55pt;width:116.15pt;height:1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" stroked="f">
                      <v:textbox>
                        <w:txbxContent>
                          <w:p w:rsidR="00CA465C" w:rsidRDefault="00CA465C" w:rsidP="00CA465C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صفحة </w: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04 -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396" w:type="dxa"/>
          </w:tcPr>
          <w:p w:rsidR="00E43916" w:rsidRPr="00EF6407" w:rsidRDefault="00272085" w:rsidP="00380B26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BE7A66">
              <w:rPr>
                <w:rFonts w:hint="cs"/>
                <w:b/>
                <w:bCs/>
                <w:color w:val="FF0000"/>
                <w:u w:val="double"/>
                <w:rtl/>
              </w:rPr>
              <w:lastRenderedPageBreak/>
              <w:t xml:space="preserve">التمرين </w:t>
            </w:r>
            <w:r w:rsidR="00380B26">
              <w:rPr>
                <w:rFonts w:hint="cs"/>
                <w:b/>
                <w:bCs/>
                <w:color w:val="FF0000"/>
                <w:u w:val="double"/>
                <w:rtl/>
              </w:rPr>
              <w:t>09</w:t>
            </w:r>
            <w:r w:rsidRPr="00BE7A66">
              <w:rPr>
                <w:rFonts w:hint="cs"/>
                <w:b/>
                <w:bCs/>
                <w:u w:val="single"/>
                <w:rtl/>
              </w:rPr>
              <w:t xml:space="preserve"> </w:t>
            </w:r>
            <w:proofErr w:type="gramStart"/>
            <w:r w:rsidR="00E43916" w:rsidRPr="00BE7A66">
              <w:rPr>
                <w:rFonts w:hint="cs"/>
                <w:b/>
                <w:bCs/>
                <w:rtl/>
              </w:rPr>
              <w:t>(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ش</w:t>
            </w:r>
            <w:proofErr w:type="gramEnd"/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- ت </w:t>
            </w:r>
            <w:r w:rsidR="00E43916" w:rsidRPr="00EF6407">
              <w:rPr>
                <w:b/>
                <w:bCs/>
                <w:sz w:val="20"/>
                <w:szCs w:val="20"/>
                <w:rtl/>
              </w:rPr>
              <w:t>–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متوسط دورة جوان 2008)</w:t>
            </w:r>
            <w:r w:rsidR="00E43916" w:rsidRPr="00EF6407">
              <w:rPr>
                <w:b/>
                <w:bCs/>
                <w:sz w:val="20"/>
                <w:szCs w:val="20"/>
                <w:rtl/>
              </w:rPr>
              <w:tab/>
            </w:r>
          </w:p>
          <w:p w:rsidR="00E43916" w:rsidRPr="00EF6407" w:rsidRDefault="00E43916" w:rsidP="00272085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EF6407">
              <w:rPr>
                <w:b/>
                <w:bCs/>
                <w:sz w:val="20"/>
                <w:szCs w:val="20"/>
              </w:rPr>
              <w:t>A</w:t>
            </w: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عدد حيث  </w:t>
            </w:r>
            <w:r w:rsidRPr="00EF6407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Pr="00EF640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EF6407">
              <w:rPr>
                <w:b/>
                <w:bCs/>
                <w:sz w:val="20"/>
                <w:szCs w:val="20"/>
              </w:rPr>
              <w:instrText>QUOTE</w:instrText>
            </w:r>
            <w:r w:rsidRPr="00EF640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EF640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Pr="00EF6407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Pr="00EF6407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="00272085" w:rsidRPr="00EF6407">
              <w:rPr>
                <w:b/>
                <w:bCs/>
                <w:sz w:val="20"/>
                <w:szCs w:val="20"/>
              </w:rPr>
              <w:t xml:space="preserve">  </w:t>
            </w:r>
            <w:r w:rsidR="00BE7A66" w:rsidRPr="00EF6407">
              <w:rPr>
                <w:b/>
                <w:bCs/>
                <w:position w:val="-10"/>
                <w:sz w:val="20"/>
                <w:szCs w:val="20"/>
              </w:rPr>
              <w:object w:dxaOrig="1300" w:dyaOrig="440">
                <v:shape id="_x0000_i1082" type="#_x0000_t75" style="width:52.5pt;height:17.25pt" o:ole="">
                  <v:imagedata r:id="rId33" o:title=""/>
                </v:shape>
                <o:OLEObject Type="Embed" ProgID="Equation.3" ShapeID="_x0000_i1082" DrawAspect="Content" ObjectID="_1622221906" r:id="rId34"/>
              </w:object>
            </w:r>
          </w:p>
          <w:p w:rsidR="00E43916" w:rsidRPr="00EF6407" w:rsidRDefault="00EF6407" w:rsidP="00E43916">
            <w:pPr>
              <w:bidi/>
              <w:rPr>
                <w:b/>
                <w:bCs/>
                <w:sz w:val="20"/>
                <w:szCs w:val="20"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1- </w:t>
            </w:r>
            <w:proofErr w:type="spellStart"/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>انشرثم</w:t>
            </w:r>
            <w:proofErr w:type="spellEnd"/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بسط </w:t>
            </w:r>
            <w:r w:rsidR="00E43916" w:rsidRPr="00EF6407">
              <w:rPr>
                <w:b/>
                <w:bCs/>
                <w:sz w:val="20"/>
                <w:szCs w:val="20"/>
              </w:rPr>
              <w:t>A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E43916" w:rsidRPr="00EF6407" w:rsidRDefault="00EF6407" w:rsidP="004A625B">
            <w:pPr>
              <w:bidi/>
              <w:rPr>
                <w:b/>
                <w:bCs/>
                <w:sz w:val="20"/>
                <w:szCs w:val="20"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2- 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لتكن العبارة الجبرية </w:t>
            </w:r>
            <w:r w:rsidR="00E43916" w:rsidRPr="00EF6407">
              <w:rPr>
                <w:b/>
                <w:bCs/>
                <w:sz w:val="20"/>
                <w:szCs w:val="20"/>
              </w:rPr>
              <w:t>E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حيث </w:t>
            </w:r>
            <w:r w:rsidR="00272085" w:rsidRPr="00EF6407">
              <w:rPr>
                <w:b/>
                <w:bCs/>
                <w:sz w:val="20"/>
                <w:szCs w:val="20"/>
              </w:rPr>
              <w:t xml:space="preserve">   </w:t>
            </w:r>
            <w:r w:rsidRPr="00EF6407">
              <w:rPr>
                <w:b/>
                <w:bCs/>
                <w:position w:val="-10"/>
                <w:sz w:val="20"/>
                <w:szCs w:val="20"/>
              </w:rPr>
              <w:object w:dxaOrig="1800" w:dyaOrig="380">
                <v:shape id="_x0000_i1083" type="#_x0000_t75" style="width:83.25pt;height:17.25pt" o:ole="">
                  <v:imagedata r:id="rId35" o:title=""/>
                </v:shape>
                <o:OLEObject Type="Embed" ProgID="Equation.3" ShapeID="_x0000_i1083" DrawAspect="Content" ObjectID="_1622221907" r:id="rId36"/>
              </w:objec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E43916" w:rsidRPr="00EF6407" w:rsidRDefault="00EF6407" w:rsidP="00E43916">
            <w:pPr>
              <w:bidi/>
              <w:rPr>
                <w:b/>
                <w:bCs/>
                <w:sz w:val="20"/>
                <w:szCs w:val="20"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3- 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احسب القيمة المضبوطة للعبارة </w:t>
            </w:r>
            <w:r w:rsidR="00E43916" w:rsidRPr="00EF6407">
              <w:rPr>
                <w:b/>
                <w:bCs/>
                <w:sz w:val="20"/>
                <w:szCs w:val="20"/>
              </w:rPr>
              <w:t>E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من أجل  </w:t>
            </w:r>
            <m:oMath>
              <m:r>
                <w:rPr>
                  <w:rFonts w:ascii="Cambria Math" w:hAnsi="Cambria Math"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</m:oMath>
          </w:p>
          <w:p w:rsidR="00E43916" w:rsidRPr="00EF6407" w:rsidRDefault="00EF6407" w:rsidP="00E43916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4- 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حلل </w:t>
            </w:r>
            <w:r w:rsidR="00E43916" w:rsidRPr="00EF6407">
              <w:rPr>
                <w:b/>
                <w:bCs/>
                <w:sz w:val="20"/>
                <w:szCs w:val="20"/>
              </w:rPr>
              <w:t>E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الى جداء عاملين من الدرجة الاولى</w:t>
            </w:r>
          </w:p>
          <w:p w:rsidR="00E43916" w:rsidRPr="00C13BE9" w:rsidRDefault="00EF6407" w:rsidP="00E43916">
            <w:pPr>
              <w:bidi/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5- 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>حل المعادلة</w:t>
            </w:r>
            <w:r w:rsidR="00E43916" w:rsidRPr="00EF6407">
              <w:rPr>
                <w:b/>
                <w:bCs/>
                <w:sz w:val="20"/>
                <w:szCs w:val="20"/>
              </w:rPr>
              <w:t xml:space="preserve">=0 </w:t>
            </w:r>
            <w:r w:rsidR="00E43916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+2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d>
            </m:oMath>
          </w:p>
          <w:p w:rsidR="00272085" w:rsidRPr="00EF6407" w:rsidRDefault="00272085" w:rsidP="00380B26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397395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r w:rsidR="00380B26">
              <w:rPr>
                <w:rFonts w:hint="cs"/>
                <w:b/>
                <w:bCs/>
                <w:color w:val="FF0000"/>
                <w:u w:val="double"/>
                <w:rtl/>
              </w:rPr>
              <w:t>10</w:t>
            </w:r>
            <w:r w:rsidRPr="00397395">
              <w:rPr>
                <w:rFonts w:hint="cs"/>
                <w:b/>
                <w:bCs/>
                <w:color w:val="FF0000"/>
                <w:rtl/>
              </w:rPr>
              <w:t>:</w:t>
            </w: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gramStart"/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>( ش</w:t>
            </w:r>
            <w:proofErr w:type="gramEnd"/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- ت </w:t>
            </w:r>
            <w:r w:rsidRPr="00EF6407">
              <w:rPr>
                <w:b/>
                <w:bCs/>
                <w:sz w:val="20"/>
                <w:szCs w:val="20"/>
                <w:rtl/>
              </w:rPr>
              <w:t>–</w:t>
            </w: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متوسط دورة جوان 2007)</w:t>
            </w:r>
          </w:p>
          <w:p w:rsidR="00272085" w:rsidRPr="00EF6407" w:rsidRDefault="00272085" w:rsidP="00EF6407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لتكن العبارة الجبرية </w:t>
            </w:r>
            <w:r w:rsidRPr="00EF6407">
              <w:rPr>
                <w:b/>
                <w:bCs/>
                <w:sz w:val="20"/>
                <w:szCs w:val="20"/>
              </w:rPr>
              <w:t>E</w:t>
            </w: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proofErr w:type="gramStart"/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>حيث :</w:t>
            </w:r>
            <w:proofErr w:type="gramEnd"/>
            <w:r w:rsidR="00EF6407" w:rsidRPr="00EF6407">
              <w:rPr>
                <w:b/>
                <w:bCs/>
                <w:sz w:val="20"/>
                <w:szCs w:val="20"/>
                <w:vertAlign w:val="superscript"/>
              </w:rPr>
              <w:t xml:space="preserve"> </w:t>
            </w:r>
            <w:r w:rsidR="00EF6407" w:rsidRPr="00EF6407">
              <w:rPr>
                <w:b/>
                <w:bCs/>
                <w:position w:val="-10"/>
                <w:sz w:val="20"/>
                <w:szCs w:val="20"/>
                <w:vertAlign w:val="superscript"/>
              </w:rPr>
              <w:object w:dxaOrig="2540" w:dyaOrig="380">
                <v:shape id="_x0000_i1086" type="#_x0000_t75" style="width:126.75pt;height:18.75pt" o:ole="">
                  <v:imagedata r:id="rId37" o:title=""/>
                </v:shape>
                <o:OLEObject Type="Embed" ProgID="Equation.3" ShapeID="_x0000_i1086" DrawAspect="Content" ObjectID="_1622221908" r:id="rId38"/>
              </w:object>
            </w:r>
          </w:p>
          <w:p w:rsidR="00272085" w:rsidRPr="00EF6407" w:rsidRDefault="00EF6407" w:rsidP="00EF6407">
            <w:pPr>
              <w:bidi/>
              <w:rPr>
                <w:b/>
                <w:bCs/>
                <w:sz w:val="20"/>
                <w:szCs w:val="20"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1- </w:t>
            </w:r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انشر ثم بسط </w:t>
            </w:r>
            <w:r w:rsidR="00272085" w:rsidRPr="00EF6407">
              <w:rPr>
                <w:b/>
                <w:bCs/>
                <w:sz w:val="20"/>
                <w:szCs w:val="20"/>
              </w:rPr>
              <w:t>E</w:t>
            </w:r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272085" w:rsidRPr="00EF6407" w:rsidRDefault="00EF6407" w:rsidP="00EF6407">
            <w:pPr>
              <w:bidi/>
              <w:rPr>
                <w:b/>
                <w:bCs/>
                <w:sz w:val="20"/>
                <w:szCs w:val="20"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2- </w:t>
            </w:r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حلل العبارة </w:t>
            </w:r>
            <w:r w:rsidR="00272085" w:rsidRPr="00EF6407">
              <w:rPr>
                <w:b/>
                <w:bCs/>
                <w:sz w:val="20"/>
                <w:szCs w:val="20"/>
                <w:rtl/>
              </w:rPr>
              <w:fldChar w:fldCharType="begin"/>
            </w:r>
            <w:r w:rsidR="00272085" w:rsidRPr="00EF640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="00272085" w:rsidRPr="00EF6407">
              <w:rPr>
                <w:b/>
                <w:bCs/>
                <w:sz w:val="20"/>
                <w:szCs w:val="20"/>
              </w:rPr>
              <w:instrText>QUOTE</w:instrText>
            </w:r>
            <w:r w:rsidR="00272085" w:rsidRPr="00EF640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vertAlign w:val="superscript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vertAlign w:val="superscript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vertAlign w:val="superscript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 w:rsidR="00272085" w:rsidRPr="00EF6407">
              <w:rPr>
                <w:b/>
                <w:bCs/>
                <w:sz w:val="20"/>
                <w:szCs w:val="20"/>
                <w:rtl/>
              </w:rPr>
              <w:instrText xml:space="preserve"> </w:instrText>
            </w:r>
            <w:r w:rsidR="00272085" w:rsidRPr="00EF6407">
              <w:rPr>
                <w:b/>
                <w:bCs/>
                <w:sz w:val="20"/>
                <w:szCs w:val="20"/>
                <w:rtl/>
              </w:rPr>
              <w:fldChar w:fldCharType="separate"/>
            </w:r>
            <w:r w:rsidR="00272085" w:rsidRPr="00EF6407">
              <w:rPr>
                <w:b/>
                <w:bCs/>
                <w:sz w:val="20"/>
                <w:szCs w:val="20"/>
                <w:rtl/>
              </w:rPr>
              <w:fldChar w:fldCharType="end"/>
            </w:r>
            <w:r w:rsidRPr="00EF6407">
              <w:rPr>
                <w:b/>
                <w:bCs/>
                <w:position w:val="-10"/>
                <w:sz w:val="20"/>
                <w:szCs w:val="20"/>
                <w:vertAlign w:val="superscript"/>
              </w:rPr>
              <w:object w:dxaOrig="1300" w:dyaOrig="380">
                <v:shape id="_x0000_i1036" type="#_x0000_t75" style="width:58.5pt;height:17.25pt" o:ole="">
                  <v:imagedata r:id="rId39" o:title=""/>
                </v:shape>
                <o:OLEObject Type="Embed" ProgID="Equation.3" ShapeID="_x0000_i1036" DrawAspect="Content" ObjectID="_1622221909" r:id="rId40"/>
              </w:object>
            </w:r>
            <w:proofErr w:type="gramStart"/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,</w:t>
            </w:r>
            <w:proofErr w:type="gramEnd"/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ثم استنتج تحليل العبارة الجبرية </w:t>
            </w:r>
            <w:r w:rsidR="00272085" w:rsidRPr="00EF6407">
              <w:rPr>
                <w:b/>
                <w:bCs/>
                <w:sz w:val="20"/>
                <w:szCs w:val="20"/>
              </w:rPr>
              <w:t>E</w:t>
            </w:r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E43916" w:rsidRDefault="00EF6407" w:rsidP="00EF6407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EF6407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3- </w:t>
            </w:r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حل المعادلة    </w:t>
            </w:r>
            <w:r w:rsidR="00272085" w:rsidRPr="00EF6407">
              <w:rPr>
                <w:b/>
                <w:bCs/>
                <w:sz w:val="20"/>
                <w:szCs w:val="20"/>
              </w:rPr>
              <w:t>=0</w:t>
            </w:r>
            <w:r w:rsidR="00272085" w:rsidRPr="00EF640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1-x</m:t>
                  </m:r>
                </m:e>
              </m:d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+x</m:t>
                  </m:r>
                </m:e>
              </m:d>
            </m:oMath>
          </w:p>
          <w:p w:rsidR="00667D75" w:rsidRPr="00667D75" w:rsidRDefault="00667D75" w:rsidP="00667D75">
            <w:pPr>
              <w:bidi/>
              <w:jc w:val="center"/>
              <w:rPr>
                <w:b/>
                <w:bCs/>
                <w:color w:val="C00000"/>
                <w:sz w:val="22"/>
                <w:szCs w:val="22"/>
                <w:rtl/>
              </w:rPr>
            </w:pPr>
            <w:proofErr w:type="spellStart"/>
            <w:r w:rsidRPr="00667D75">
              <w:rPr>
                <w:rFonts w:hint="cs"/>
                <w:b/>
                <w:bCs/>
                <w:color w:val="C00000"/>
                <w:sz w:val="22"/>
                <w:szCs w:val="22"/>
                <w:u w:val="single"/>
                <w:rtl/>
              </w:rPr>
              <w:t>ترييض</w:t>
            </w:r>
            <w:proofErr w:type="spellEnd"/>
            <w:r w:rsidRPr="00667D75">
              <w:rPr>
                <w:rFonts w:hint="cs"/>
                <w:b/>
                <w:bCs/>
                <w:color w:val="C00000"/>
                <w:sz w:val="22"/>
                <w:szCs w:val="22"/>
                <w:u w:val="single"/>
                <w:rtl/>
              </w:rPr>
              <w:t xml:space="preserve"> </w:t>
            </w:r>
            <w:proofErr w:type="gramStart"/>
            <w:r w:rsidRPr="00667D75">
              <w:rPr>
                <w:rFonts w:hint="cs"/>
                <w:b/>
                <w:bCs/>
                <w:color w:val="C00000"/>
                <w:sz w:val="22"/>
                <w:szCs w:val="22"/>
                <w:u w:val="single"/>
                <w:rtl/>
              </w:rPr>
              <w:t>مسألـــــــــــة</w:t>
            </w:r>
            <w:r w:rsidRPr="00667D75">
              <w:rPr>
                <w:rFonts w:hint="cs"/>
                <w:b/>
                <w:bCs/>
                <w:color w:val="C00000"/>
                <w:sz w:val="22"/>
                <w:szCs w:val="22"/>
                <w:rtl/>
              </w:rPr>
              <w:t xml:space="preserve"> :</w:t>
            </w:r>
            <w:proofErr w:type="gramEnd"/>
          </w:p>
          <w:p w:rsidR="00667D75" w:rsidRPr="009F2112" w:rsidRDefault="00667D75" w:rsidP="00667D75">
            <w:pPr>
              <w:bidi/>
              <w:rPr>
                <w:b/>
                <w:bCs/>
                <w:color w:val="FF0000"/>
                <w:u w:val="single"/>
                <w:rtl/>
              </w:rPr>
            </w:pPr>
            <w:r w:rsidRPr="009F2112">
              <w:rPr>
                <w:rFonts w:hint="cs"/>
                <w:b/>
                <w:bCs/>
                <w:color w:val="FF0000"/>
                <w:u w:val="single"/>
                <w:rtl/>
              </w:rPr>
              <w:t xml:space="preserve">لفهم مسألة </w:t>
            </w:r>
            <w:proofErr w:type="gramStart"/>
            <w:r w:rsidRPr="009F2112">
              <w:rPr>
                <w:rFonts w:hint="cs"/>
                <w:b/>
                <w:bCs/>
                <w:color w:val="FF0000"/>
                <w:u w:val="single"/>
                <w:rtl/>
              </w:rPr>
              <w:t>يجب</w:t>
            </w:r>
            <w:r w:rsidRPr="009F2112">
              <w:rPr>
                <w:rFonts w:hint="cs"/>
                <w:b/>
                <w:bCs/>
                <w:color w:val="FF0000"/>
                <w:rtl/>
              </w:rPr>
              <w:t xml:space="preserve"> :</w:t>
            </w:r>
            <w:proofErr w:type="gramEnd"/>
          </w:p>
          <w:p w:rsidR="00667D75" w:rsidRPr="00667D75" w:rsidRDefault="00667D75" w:rsidP="00667D75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أ- البحث عن مجهول أو مجاهيل </w:t>
            </w:r>
          </w:p>
          <w:p w:rsidR="00667D75" w:rsidRPr="00667D75" w:rsidRDefault="00667D75" w:rsidP="00667D75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ب- كتابة بعض جمل النص باستعمال المجهول أو </w:t>
            </w:r>
            <w:proofErr w:type="gramStart"/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>المجاهيل .</w:t>
            </w:r>
            <w:proofErr w:type="gramEnd"/>
          </w:p>
          <w:p w:rsidR="00667D75" w:rsidRPr="00667D75" w:rsidRDefault="00667D75" w:rsidP="00667D75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ج- البحث عن العلاقات بين المجاهيل إن كانت </w:t>
            </w:r>
            <w:proofErr w:type="gramStart"/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>موجودة .</w:t>
            </w:r>
            <w:proofErr w:type="gramEnd"/>
          </w:p>
          <w:p w:rsidR="00667D75" w:rsidRPr="00667D75" w:rsidRDefault="00667D75" w:rsidP="00667D75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>*</w:t>
            </w:r>
            <w:r w:rsidRPr="009F2112">
              <w:rPr>
                <w:rFonts w:hint="cs"/>
                <w:b/>
                <w:bCs/>
                <w:color w:val="FF0000"/>
                <w:u w:val="single"/>
                <w:rtl/>
              </w:rPr>
              <w:t xml:space="preserve">لحل مسألــــــــــــــة </w:t>
            </w:r>
            <w:proofErr w:type="gramStart"/>
            <w:r w:rsidRPr="009F2112">
              <w:rPr>
                <w:rFonts w:hint="cs"/>
                <w:b/>
                <w:bCs/>
                <w:color w:val="FF0000"/>
                <w:u w:val="single"/>
                <w:rtl/>
              </w:rPr>
              <w:t xml:space="preserve">يجب </w:t>
            </w:r>
            <w:r w:rsidRPr="009F2112">
              <w:rPr>
                <w:rFonts w:hint="cs"/>
                <w:b/>
                <w:bCs/>
                <w:color w:val="FF0000"/>
                <w:rtl/>
              </w:rPr>
              <w:t>:</w:t>
            </w:r>
            <w:proofErr w:type="gramEnd"/>
          </w:p>
          <w:p w:rsidR="00667D75" w:rsidRPr="00667D75" w:rsidRDefault="00667D75" w:rsidP="00667D75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1- </w:t>
            </w:r>
            <w:proofErr w:type="spellStart"/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>إختيار</w:t>
            </w:r>
            <w:proofErr w:type="spellEnd"/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جهول المناسب </w:t>
            </w:r>
            <w:r>
              <w:rPr>
                <w:b/>
                <w:bCs/>
                <w:sz w:val="22"/>
                <w:szCs w:val="22"/>
              </w:rPr>
              <w:t xml:space="preserve">   </w:t>
            </w: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2- صياغة المسألة في شكل معادلة </w:t>
            </w:r>
          </w:p>
          <w:p w:rsidR="00667D75" w:rsidRPr="00667D75" w:rsidRDefault="00667D75" w:rsidP="00667D75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>3- حل المعادلة المحصل عليها</w:t>
            </w:r>
            <w:r>
              <w:rPr>
                <w:b/>
                <w:bCs/>
                <w:sz w:val="22"/>
                <w:szCs w:val="22"/>
              </w:rPr>
              <w:t xml:space="preserve">  </w:t>
            </w: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 4</w:t>
            </w:r>
            <w:proofErr w:type="gramStart"/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>-  التحقق</w:t>
            </w:r>
            <w:proofErr w:type="gramEnd"/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 xml:space="preserve"> من صحة النتائج  </w:t>
            </w:r>
          </w:p>
          <w:p w:rsidR="009F2112" w:rsidRPr="00667D75" w:rsidRDefault="00667D75" w:rsidP="00B538A5">
            <w:pPr>
              <w:bidi/>
              <w:rPr>
                <w:b/>
                <w:bCs/>
                <w:sz w:val="22"/>
                <w:szCs w:val="22"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  <w:lang w:bidi="ar-DZ"/>
              </w:rPr>
              <w:t xml:space="preserve">            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Pr="00667D75">
              <w:rPr>
                <w:rFonts w:hint="cs"/>
                <w:b/>
                <w:bCs/>
                <w:sz w:val="22"/>
                <w:szCs w:val="22"/>
                <w:rtl/>
              </w:rPr>
              <w:t>5- الاجابة على السؤال المطروح</w:t>
            </w:r>
          </w:p>
          <w:p w:rsidR="00D46BC1" w:rsidRDefault="00D46BC1" w:rsidP="009F2112">
            <w:pPr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 w:rsidRPr="009F2112">
              <w:rPr>
                <w:b/>
                <w:bCs/>
                <w:color w:val="FF0000"/>
                <w:u w:val="single"/>
                <w:rtl/>
                <w:lang w:bidi="ar-DZ"/>
              </w:rPr>
              <w:t>تمرين</w:t>
            </w:r>
            <w:proofErr w:type="gramStart"/>
            <w:r w:rsidR="009F2112">
              <w:rPr>
                <w:b/>
                <w:bCs/>
                <w:color w:val="FF0000"/>
                <w:u w:val="single"/>
                <w:lang w:bidi="ar-DZ"/>
              </w:rPr>
              <w:t>01</w:t>
            </w:r>
            <w:r w:rsidRPr="009F2112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 :</w:t>
            </w:r>
            <w:proofErr w:type="gramEnd"/>
            <w:r w:rsidRPr="009F2112">
              <w:rPr>
                <w:rFonts w:hint="cs"/>
                <w:b/>
                <w:bCs/>
                <w:color w:val="FF0000"/>
                <w:rtl/>
                <w:lang w:bidi="ar-DZ"/>
              </w:rPr>
              <w:t xml:space="preserve"> </w:t>
            </w:r>
            <w:r w:rsidRPr="009F2112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سمكة ثلثها في الماء و ربعها في الطين و الخارج منها </w:t>
            </w:r>
            <w:r w:rsidRPr="00D46BC1">
              <w:rPr>
                <w:b/>
                <w:bCs/>
                <w:sz w:val="20"/>
                <w:szCs w:val="20"/>
                <w:lang w:bidi="ar-DZ"/>
              </w:rPr>
              <w:t xml:space="preserve">30 cm </w:t>
            </w:r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</w:p>
          <w:p w:rsidR="00D46BC1" w:rsidRPr="00D46BC1" w:rsidRDefault="00D46BC1" w:rsidP="00D46BC1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             - </w:t>
            </w:r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فكم </w:t>
            </w:r>
            <w:proofErr w:type="gramStart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>طولها ؟</w:t>
            </w:r>
            <w:proofErr w:type="gramEnd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</w:p>
          <w:p w:rsidR="00D46BC1" w:rsidRPr="009F2112" w:rsidRDefault="00D46BC1" w:rsidP="009F2112">
            <w:pPr>
              <w:bidi/>
              <w:rPr>
                <w:rFonts w:hint="cs"/>
                <w:b/>
                <w:bCs/>
                <w:color w:val="FF0000"/>
                <w:rtl/>
                <w:lang w:bidi="ar-DZ"/>
              </w:rPr>
            </w:pPr>
            <w:r w:rsidRPr="009F2112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تمرين </w:t>
            </w:r>
            <w:proofErr w:type="gramStart"/>
            <w:r w:rsidR="009F2112">
              <w:rPr>
                <w:b/>
                <w:bCs/>
                <w:color w:val="FF0000"/>
                <w:u w:val="single"/>
                <w:lang w:bidi="ar-DZ"/>
              </w:rPr>
              <w:t>02</w:t>
            </w:r>
            <w:r w:rsidRPr="009F2112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 </w:t>
            </w:r>
            <w:r w:rsidRPr="009F2112">
              <w:rPr>
                <w:b/>
                <w:bCs/>
                <w:color w:val="FF0000"/>
                <w:rtl/>
                <w:lang w:bidi="ar-DZ"/>
              </w:rPr>
              <w:t>:</w:t>
            </w:r>
            <w:proofErr w:type="gramEnd"/>
          </w:p>
          <w:p w:rsidR="00667D75" w:rsidRPr="00D46BC1" w:rsidRDefault="00D46BC1" w:rsidP="00D46BC1">
            <w:pPr>
              <w:jc w:val="right"/>
              <w:rPr>
                <w:b/>
                <w:bCs/>
                <w:sz w:val="20"/>
                <w:szCs w:val="20"/>
                <w:rtl/>
              </w:rPr>
            </w:pPr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 طبق فيه </w:t>
            </w:r>
            <w:proofErr w:type="gramStart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>تمر  أمام</w:t>
            </w:r>
            <w:proofErr w:type="gramEnd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 ثلاثة أصدقاء . أخذ الأول نصف عدد التمرات و تمرة </w:t>
            </w:r>
            <w:proofErr w:type="gramStart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>واحدة .</w:t>
            </w:r>
            <w:proofErr w:type="gramEnd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 أخذ الثاني ثلث عدد التمرات و تمرتان أما الثالث فلم يبقى له سوى </w:t>
            </w:r>
            <w:proofErr w:type="gramStart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>تمرتان .</w:t>
            </w:r>
            <w:proofErr w:type="gramEnd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 xml:space="preserve"> ترى كم عدد التمرات التي كانت في </w:t>
            </w:r>
            <w:proofErr w:type="gramStart"/>
            <w:r w:rsidRPr="00D46BC1">
              <w:rPr>
                <w:b/>
                <w:bCs/>
                <w:sz w:val="20"/>
                <w:szCs w:val="20"/>
                <w:rtl/>
                <w:lang w:bidi="ar-DZ"/>
              </w:rPr>
              <w:t>الطبق ؟</w:t>
            </w:r>
            <w:proofErr w:type="gramEnd"/>
          </w:p>
          <w:p w:rsidR="00D46BC1" w:rsidRPr="009F2112" w:rsidRDefault="00694F0E" w:rsidP="009F2112">
            <w:pPr>
              <w:tabs>
                <w:tab w:val="left" w:pos="611"/>
              </w:tabs>
              <w:bidi/>
              <w:rPr>
                <w:rFonts w:hint="cs"/>
                <w:b/>
                <w:bCs/>
                <w:rtl/>
              </w:rPr>
            </w:pPr>
            <w:r w:rsidRPr="009F2112">
              <w:rPr>
                <w:rFonts w:hint="cs"/>
                <w:b/>
                <w:bCs/>
                <w:color w:val="FF0000"/>
                <w:u w:val="double"/>
                <w:rtl/>
              </w:rPr>
              <w:t xml:space="preserve">التمرين </w:t>
            </w:r>
            <w:r w:rsidR="009F2112">
              <w:rPr>
                <w:b/>
                <w:bCs/>
                <w:color w:val="FF0000"/>
                <w:u w:val="double"/>
              </w:rPr>
              <w:t>03</w:t>
            </w:r>
            <w:r w:rsidRPr="009F2112">
              <w:rPr>
                <w:rFonts w:hint="cs"/>
                <w:b/>
                <w:bCs/>
                <w:u w:val="double"/>
                <w:rtl/>
              </w:rPr>
              <w:t>:</w:t>
            </w:r>
            <w:r w:rsidR="00D46BC1" w:rsidRPr="009F2112">
              <w:rPr>
                <w:rFonts w:hint="cs"/>
                <w:b/>
                <w:bCs/>
                <w:rtl/>
              </w:rPr>
              <w:t xml:space="preserve"> </w:t>
            </w:r>
          </w:p>
          <w:p w:rsidR="00F92A95" w:rsidRPr="00D46BC1" w:rsidRDefault="00694F0E" w:rsidP="00D46BC1">
            <w:pPr>
              <w:tabs>
                <w:tab w:val="left" w:pos="611"/>
              </w:tabs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 xml:space="preserve">مجموع أعمار جدة </w:t>
            </w:r>
            <w:proofErr w:type="spellStart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>وإبن</w:t>
            </w:r>
            <w:proofErr w:type="spellEnd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 xml:space="preserve"> وأمـــه هو 90</w:t>
            </w:r>
            <w:proofErr w:type="gramStart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>سنة ,</w:t>
            </w:r>
            <w:proofErr w:type="gramEnd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>اذا علمت أن عمر الجدة هو ضعف عمر الام وعمر الابن هو ثلث عمر امه .أوجد عمر كل منـــــــــهم</w:t>
            </w:r>
          </w:p>
          <w:p w:rsidR="00D46BC1" w:rsidRPr="009F2112" w:rsidRDefault="00D46BC1" w:rsidP="009F2112">
            <w:pPr>
              <w:bidi/>
              <w:rPr>
                <w:b/>
                <w:bCs/>
                <w:color w:val="FF0000"/>
                <w:rtl/>
                <w:lang w:bidi="ar-DZ"/>
              </w:rPr>
            </w:pPr>
            <w:r w:rsidRPr="009F2112">
              <w:rPr>
                <w:b/>
                <w:bCs/>
                <w:color w:val="FF0000"/>
                <w:u w:val="single"/>
                <w:rtl/>
                <w:lang w:bidi="ar-DZ"/>
              </w:rPr>
              <w:t>تمرين</w:t>
            </w:r>
            <w:r w:rsidR="009F2112">
              <w:rPr>
                <w:b/>
                <w:bCs/>
                <w:color w:val="FF0000"/>
                <w:u w:val="single"/>
                <w:lang w:bidi="ar-DZ"/>
              </w:rPr>
              <w:t>04</w:t>
            </w:r>
            <w:r w:rsidRPr="009F2112">
              <w:rPr>
                <w:b/>
                <w:bCs/>
                <w:color w:val="FF0000"/>
                <w:u w:val="single"/>
                <w:rtl/>
                <w:lang w:bidi="ar-DZ"/>
              </w:rPr>
              <w:t>:</w:t>
            </w:r>
            <w:r w:rsidRPr="009F2112">
              <w:rPr>
                <w:b/>
                <w:bCs/>
                <w:color w:val="FF0000"/>
                <w:rtl/>
                <w:lang w:bidi="ar-DZ"/>
              </w:rPr>
              <w:t xml:space="preserve">  </w:t>
            </w:r>
          </w:p>
          <w:p w:rsidR="00D46BC1" w:rsidRPr="00D46BC1" w:rsidRDefault="00D46BC1" w:rsidP="00D46BC1">
            <w:pPr>
              <w:bidi/>
              <w:rPr>
                <w:rFonts w:cs="Arabic Transparent"/>
                <w:b/>
                <w:bCs/>
                <w:sz w:val="20"/>
                <w:szCs w:val="20"/>
                <w:lang w:bidi="ar-DZ"/>
              </w:rPr>
            </w:pPr>
            <w:r>
              <w:rPr>
                <w:rFonts w:cs="Arabic Transparent"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  <w:r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يبلغ أب أربعة أضعاف </w:t>
            </w:r>
            <w:proofErr w:type="spellStart"/>
            <w:r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إبنه</w:t>
            </w:r>
            <w:proofErr w:type="spellEnd"/>
            <w:r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و بعد عشرين سنة يصبح عمر الأب</w:t>
            </w:r>
            <w:r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ضعف عمر ابنه</w:t>
            </w:r>
            <w:r w:rsidRPr="00D46BC1">
              <w:rPr>
                <w:rFonts w:cs="Arabic Transparent"/>
                <w:b/>
                <w:bCs/>
                <w:sz w:val="20"/>
                <w:szCs w:val="20"/>
                <w:lang w:bidi="ar-DZ"/>
              </w:rPr>
              <w:t xml:space="preserve">  </w:t>
            </w:r>
            <w:r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       -  </w:t>
            </w:r>
            <w:r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فكم عمر كل </w:t>
            </w:r>
            <w:proofErr w:type="gramStart"/>
            <w:r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منهما ؟</w:t>
            </w:r>
            <w:proofErr w:type="gramEnd"/>
            <w:r w:rsidRPr="003C2817">
              <w:rPr>
                <w:rFonts w:cs="Arabic Transparent"/>
                <w:b/>
                <w:bCs/>
                <w:lang w:bidi="ar-DZ"/>
              </w:rPr>
              <w:t xml:space="preserve"> </w:t>
            </w:r>
          </w:p>
          <w:p w:rsidR="00D46BC1" w:rsidRPr="009F2112" w:rsidRDefault="00D46BC1" w:rsidP="009F2112">
            <w:pPr>
              <w:bidi/>
              <w:rPr>
                <w:rFonts w:hint="cs"/>
                <w:b/>
                <w:bCs/>
                <w:u w:val="single"/>
                <w:rtl/>
              </w:rPr>
            </w:pPr>
            <w:r w:rsidRPr="009F2112">
              <w:rPr>
                <w:rFonts w:hint="cs"/>
                <w:b/>
                <w:bCs/>
                <w:color w:val="FF0000"/>
                <w:u w:val="double"/>
                <w:rtl/>
              </w:rPr>
              <w:t>التمرين</w:t>
            </w:r>
            <w:r w:rsidR="009F2112">
              <w:rPr>
                <w:b/>
                <w:bCs/>
                <w:color w:val="FF0000"/>
                <w:u w:val="double"/>
              </w:rPr>
              <w:t>05</w:t>
            </w:r>
            <w:r w:rsidR="009F2112">
              <w:rPr>
                <w:rFonts w:hint="cs"/>
                <w:b/>
                <w:bCs/>
                <w:u w:val="single"/>
                <w:rtl/>
              </w:rPr>
              <w:t> </w:t>
            </w:r>
            <w:r w:rsidR="009F2112" w:rsidRPr="009F2112">
              <w:rPr>
                <w:b/>
                <w:bCs/>
              </w:rPr>
              <w:t>;</w:t>
            </w:r>
          </w:p>
          <w:p w:rsidR="00D46BC1" w:rsidRDefault="00D46BC1" w:rsidP="00D46BC1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proofErr w:type="gramStart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>:عمر</w:t>
            </w:r>
            <w:proofErr w:type="gramEnd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 xml:space="preserve"> أب 50سنة وعمــر </w:t>
            </w:r>
            <w:proofErr w:type="spellStart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>إبنه</w:t>
            </w:r>
            <w:proofErr w:type="spellEnd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 xml:space="preserve"> 27سنة </w:t>
            </w: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                                      </w:t>
            </w:r>
          </w:p>
          <w:p w:rsidR="00D46BC1" w:rsidRPr="00D46BC1" w:rsidRDefault="00D46BC1" w:rsidP="00D46BC1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sz w:val="20"/>
                <w:szCs w:val="20"/>
                <w:rtl/>
              </w:rPr>
              <w:t xml:space="preserve">         - </w:t>
            </w:r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 xml:space="preserve">قبل كم سنة كان عمر الاب ضعف عمر </w:t>
            </w:r>
            <w:proofErr w:type="gramStart"/>
            <w:r w:rsidRPr="00D46BC1">
              <w:rPr>
                <w:rFonts w:hint="cs"/>
                <w:b/>
                <w:bCs/>
                <w:sz w:val="20"/>
                <w:szCs w:val="20"/>
                <w:rtl/>
              </w:rPr>
              <w:t>ابنـــه ؟</w:t>
            </w:r>
            <w:proofErr w:type="gramEnd"/>
          </w:p>
          <w:p w:rsidR="00D46BC1" w:rsidRPr="009F2112" w:rsidRDefault="00D46BC1" w:rsidP="009F2112">
            <w:pPr>
              <w:pStyle w:val="Sansinterligne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9F2112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تمرين</w:t>
            </w:r>
            <w:r w:rsidR="009F2112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  <w:t>06</w:t>
            </w:r>
            <w:r w:rsidRPr="009F2112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:rsidR="00D46BC1" w:rsidRPr="00D46BC1" w:rsidRDefault="00B538A5" w:rsidP="00D46BC1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s">
                  <w:drawing>
                    <wp:anchor distT="0" distB="0" distL="114300" distR="114300" simplePos="0" relativeHeight="251659776" behindDoc="1" locked="0" layoutInCell="1" allowOverlap="1">
                      <wp:simplePos x="0" y="0"/>
                      <wp:positionH relativeFrom="column">
                        <wp:posOffset>567055</wp:posOffset>
                      </wp:positionH>
                      <wp:positionV relativeFrom="paragraph">
                        <wp:posOffset>382270</wp:posOffset>
                      </wp:positionV>
                      <wp:extent cx="1475105" cy="241300"/>
                      <wp:effectExtent l="3810" t="0" r="0" b="0"/>
                      <wp:wrapNone/>
                      <wp:docPr id="26" name="Rectangle 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5105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A465C" w:rsidRDefault="00CA465C" w:rsidP="00CA465C">
                                  <w:pPr>
                                    <w:jc w:val="center"/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الصفحة </w: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>–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02 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6" o:spid="_x0000_s1028" style="position:absolute;left:0;text-align:left;margin-left:44.65pt;margin-top:30.1pt;width:116.15pt;height:19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" stroked="f">
                      <v:textbox>
                        <w:txbxContent>
                          <w:p w:rsidR="00CA465C" w:rsidRDefault="00CA465C" w:rsidP="00CA465C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صفحة </w: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02 -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عمر أب يساوي 4 مرات عمر </w:t>
            </w:r>
            <w:proofErr w:type="spellStart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إبنه</w:t>
            </w:r>
            <w:proofErr w:type="spellEnd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و أقل بــ25 سنة من عمر </w:t>
            </w:r>
            <w:proofErr w:type="gramStart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أبيه .</w:t>
            </w:r>
            <w:proofErr w:type="gramEnd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بعد 11 سنة يكون مجموع أعمارهم 130 </w:t>
            </w:r>
            <w:proofErr w:type="gramStart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سنة .</w:t>
            </w:r>
            <w:proofErr w:type="gramEnd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أوجد عمر كل من الأب </w:t>
            </w:r>
            <w:proofErr w:type="gramStart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و </w:t>
            </w:r>
            <w:proofErr w:type="spellStart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الإبن</w:t>
            </w:r>
            <w:proofErr w:type="spellEnd"/>
            <w:proofErr w:type="gramEnd"/>
            <w:r w:rsidR="00D46BC1" w:rsidRPr="00D46BC1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و الجد </w:t>
            </w:r>
          </w:p>
          <w:p w:rsidR="00BB6FB0" w:rsidRPr="00482997" w:rsidRDefault="00221891" w:rsidP="00221891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lastRenderedPageBreak/>
              <w:t>مسألة 02:</w: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t>ABCD</w: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BCD</m:t>
              </m:r>
            </m:oMath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قطعة أرض مربعة الشكل مساحتها 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t xml:space="preserve">324 m </w:t>
            </w:r>
            <w:r w:rsidR="00BB6FB0" w:rsidRPr="00482997">
              <w:rPr>
                <w:b/>
                <w:bCs/>
                <w:sz w:val="20"/>
                <w:szCs w:val="20"/>
                <w:vertAlign w:val="superscript"/>
                <w:lang w:bidi="ar-DZ"/>
              </w:rPr>
              <w:t>2</w: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32"/>
                  <w:szCs w:val="32"/>
                  <w:lang w:bidi="ar-DZ"/>
                </w:rPr>
                <m:t xml:space="preserve">324 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32"/>
                      <w:szCs w:val="32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p>
              </m:sSup>
            </m:oMath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          </w: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ملك </w:t>
            </w:r>
            <w:proofErr w:type="spellStart"/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>للاخوين</w:t>
            </w:r>
            <w:proofErr w:type="spellEnd"/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احمد وفاطمة ومجزأة حسب المخطط </w:t>
            </w:r>
            <w:proofErr w:type="gramStart"/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>المقابل .</w:t>
            </w:r>
            <w:proofErr w:type="gramEnd"/>
          </w:p>
          <w:p w:rsidR="00BB6FB0" w:rsidRPr="00482997" w:rsidRDefault="00BB6FB0" w:rsidP="00BB6FB0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الجزء </w:t>
            </w:r>
            <w:proofErr w:type="gramStart"/>
            <w:r w:rsidRPr="00482997">
              <w:rPr>
                <w:b/>
                <w:bCs/>
                <w:sz w:val="20"/>
                <w:szCs w:val="20"/>
                <w:u w:val="single"/>
                <w:rtl/>
                <w:lang w:bidi="ar-DZ"/>
              </w:rPr>
              <w:t>الأول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: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</w:p>
          <w:p w:rsidR="00BB6FB0" w:rsidRPr="00482997" w:rsidRDefault="00BB6FB0" w:rsidP="00BB6FB0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1) احسب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a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طول ضلع هذه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القطعة .</w:t>
            </w:r>
            <w:proofErr w:type="gramEnd"/>
          </w:p>
          <w:p w:rsidR="00BB6FB0" w:rsidRPr="00482997" w:rsidRDefault="00BB6FB0" w:rsidP="00BB6FB0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2)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M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نقطة متحركة على الضلع</w:t>
            </w:r>
            <w:r w:rsidRPr="00482997">
              <w:rPr>
                <w:b/>
                <w:bCs/>
                <w:position w:val="-10"/>
                <w:sz w:val="20"/>
                <w:szCs w:val="20"/>
                <w:lang w:bidi="ar-DZ"/>
              </w:rPr>
              <w:object w:dxaOrig="520" w:dyaOrig="340">
                <v:shape id="_x0000_i1038" type="#_x0000_t75" style="width:21.75pt;height:14.25pt" o:ole="">
                  <v:imagedata r:id="rId41" o:title=""/>
                </v:shape>
                <o:OLEObject Type="Embed" ProgID="Equation.3" ShapeID="_x0000_i1038" DrawAspect="Content" ObjectID="_1622221910" r:id="rId42"/>
              </w:objec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BC</m:t>
                  </m:r>
                </m:e>
              </m:d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حيث :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BM=x</m:t>
              </m:r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BM = x</w:t>
            </w:r>
          </w:p>
          <w:p w:rsidR="00BB6FB0" w:rsidRPr="00482997" w:rsidRDefault="00B538A5" w:rsidP="00BB6FB0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482997">
              <w:rPr>
                <w:b/>
                <w:bCs/>
                <w:noProof/>
                <w:sz w:val="20"/>
                <w:szCs w:val="20"/>
                <w:rtl/>
              </w:rPr>
              <w:drawing>
                <wp:anchor distT="0" distB="0" distL="114300" distR="114300" simplePos="0" relativeHeight="251654656" behindDoc="1" locked="0" layoutInCell="1" allowOverlap="1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120650</wp:posOffset>
                  </wp:positionV>
                  <wp:extent cx="791845" cy="724535"/>
                  <wp:effectExtent l="0" t="0" r="0" b="0"/>
                  <wp:wrapTight wrapText="bothSides">
                    <wp:wrapPolygon edited="0">
                      <wp:start x="6755" y="0"/>
                      <wp:lineTo x="1039" y="568"/>
                      <wp:lineTo x="0" y="2272"/>
                      <wp:lineTo x="0" y="21013"/>
                      <wp:lineTo x="20266" y="21013"/>
                      <wp:lineTo x="20786" y="11926"/>
                      <wp:lineTo x="20266" y="568"/>
                      <wp:lineTo x="14550" y="0"/>
                      <wp:lineTo x="6755" y="0"/>
                    </wp:wrapPolygon>
                  </wp:wrapTight>
                  <wp:docPr id="20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1845" cy="724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   </w: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E</m:t>
              </m:r>
            </m:oMath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t>E</w: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نقطة من  </w: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BA</m:t>
                  </m:r>
                </m:e>
              </m:d>
            </m:oMath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="00BB6FB0" w:rsidRPr="00482997">
              <w:rPr>
                <w:b/>
                <w:bCs/>
                <w:position w:val="-10"/>
                <w:sz w:val="20"/>
                <w:szCs w:val="20"/>
                <w:lang w:bidi="ar-DZ"/>
              </w:rPr>
              <w:object w:dxaOrig="499" w:dyaOrig="340">
                <v:shape id="_x0000_i1039" type="#_x0000_t75" style="width:21pt;height:14.25pt" o:ole="">
                  <v:imagedata r:id="rId44" o:title=""/>
                </v:shape>
                <o:OLEObject Type="Embed" ProgID="Equation.3" ShapeID="_x0000_i1039" DrawAspect="Content" ObjectID="_1622221911" r:id="rId45"/>
              </w:object>
            </w:r>
            <w:r w:rsidR="00BB6FB0"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حيث : </w: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fldChar w:fldCharType="begin"/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 xml:space="preserve">BE=12 m </m:t>
              </m:r>
            </m:oMath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fldChar w:fldCharType="end"/>
            </w:r>
            <w:r w:rsidR="00BB6FB0" w:rsidRPr="00482997">
              <w:rPr>
                <w:b/>
                <w:bCs/>
                <w:sz w:val="20"/>
                <w:szCs w:val="20"/>
                <w:lang w:bidi="ar-DZ"/>
              </w:rPr>
              <w:t>BE = 12 m</w:t>
            </w:r>
          </w:p>
          <w:p w:rsidR="00BB6FB0" w:rsidRPr="00482997" w:rsidRDefault="00BB6FB0" w:rsidP="002F6127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الجزء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EBM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EBM</m:t>
              </m:r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تملكه فاطمة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والجزء 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AEMCD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EMCD</m:t>
              </m:r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يملكه أحمد </w:t>
            </w:r>
          </w:p>
          <w:p w:rsidR="00BB6FB0" w:rsidRPr="00482997" w:rsidRDefault="00BB6FB0" w:rsidP="00BB6FB0">
            <w:pPr>
              <w:bidi/>
              <w:rPr>
                <w:b/>
                <w:bCs/>
                <w:sz w:val="20"/>
                <w:szCs w:val="20"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ليكن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1</m:t>
                  </m:r>
                </m:sub>
              </m:sSub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S</w:t>
            </w:r>
            <w:proofErr w:type="gramStart"/>
            <w:r w:rsidRPr="00482997">
              <w:rPr>
                <w:b/>
                <w:bCs/>
                <w:sz w:val="20"/>
                <w:szCs w:val="20"/>
                <w:vertAlign w:val="subscript"/>
                <w:lang w:bidi="ar-DZ"/>
              </w:rPr>
              <w:t>1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مساحة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الجزء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EBM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EBM</m:t>
              </m:r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و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 xml:space="preserve"> S</w:t>
            </w:r>
            <w:r w:rsidRPr="00482997">
              <w:rPr>
                <w:b/>
                <w:bCs/>
                <w:sz w:val="20"/>
                <w:szCs w:val="20"/>
                <w:vertAlign w:val="subscript"/>
                <w:lang w:bidi="ar-DZ"/>
              </w:rPr>
              <w:t>2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sSub>
                <m:sSubPr>
                  <m:ctrlP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2</m:t>
                  </m:r>
                </m:sub>
              </m:sSub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مساحة  الجزء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AEMCD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AEMCD</m:t>
              </m:r>
            </m:oMath>
            <w:r w:rsidRPr="00482997">
              <w:rPr>
                <w:b/>
                <w:bCs/>
                <w:sz w:val="20"/>
                <w:szCs w:val="20"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fldChar w:fldCharType="end"/>
            </w:r>
          </w:p>
          <w:p w:rsidR="00BB6FB0" w:rsidRPr="00482997" w:rsidRDefault="00BB6FB0" w:rsidP="00BB6FB0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>-أكتب بدلال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x</m:t>
              </m:r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proofErr w:type="gramStart"/>
            <w:r w:rsidRPr="00482997">
              <w:rPr>
                <w:b/>
                <w:bCs/>
                <w:sz w:val="20"/>
                <w:szCs w:val="20"/>
                <w:lang w:bidi="ar-DZ"/>
              </w:rPr>
              <w:t xml:space="preserve">x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كلا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من المساحتين 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S</w:t>
            </w:r>
            <w:r w:rsidRPr="00482997">
              <w:rPr>
                <w:b/>
                <w:bCs/>
                <w:sz w:val="20"/>
                <w:szCs w:val="20"/>
                <w:vertAlign w:val="subscript"/>
                <w:lang w:bidi="ar-DZ"/>
              </w:rPr>
              <w:t>1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  <w:lang w:bidi="ar-DZ"/>
                    </w:rPr>
                    <m:t>1</m:t>
                  </m:r>
                </m:sub>
              </m:sSub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 و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S</w:t>
            </w:r>
            <w:r w:rsidRPr="00482997">
              <w:rPr>
                <w:b/>
                <w:bCs/>
                <w:sz w:val="20"/>
                <w:szCs w:val="20"/>
                <w:vertAlign w:val="subscript"/>
                <w:lang w:bidi="ar-DZ"/>
              </w:rPr>
              <w:t>2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  </w:t>
            </w:r>
          </w:p>
          <w:p w:rsidR="00BB6FB0" w:rsidRPr="000D6C6E" w:rsidRDefault="00BB6FB0" w:rsidP="00BB6FB0">
            <w:pPr>
              <w:tabs>
                <w:tab w:val="left" w:pos="611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</w:pP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ب) ساعد الأخوين على تحديد موضع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النقطة  </w: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t>M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begin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lang w:bidi="ar-DZ"/>
              </w:rPr>
              <w:instrText>QUOTE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32"/>
                  <w:szCs w:val="32"/>
                  <w:lang w:bidi="ar-DZ"/>
                </w:rPr>
                <m:t>M</m:t>
              </m:r>
            </m:oMath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instrText xml:space="preserve"> </w:instrText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separate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fldChar w:fldCharType="end"/>
            </w:r>
            <w:r w:rsidRPr="00482997">
              <w:rPr>
                <w:b/>
                <w:bCs/>
                <w:sz w:val="20"/>
                <w:szCs w:val="20"/>
                <w:rtl/>
                <w:lang w:bidi="ar-DZ"/>
              </w:rPr>
              <w:t xml:space="preserve">   بحيث مساحة قطعة أحمد ضعف  مساحة قطعة  فاطمة  </w:t>
            </w:r>
          </w:p>
          <w:p w:rsidR="00017CD3" w:rsidRPr="00BB6FB0" w:rsidRDefault="00221891" w:rsidP="00221891">
            <w:pPr>
              <w:tabs>
                <w:tab w:val="left" w:pos="611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 xml:space="preserve">مسألة </w:t>
            </w:r>
            <w:proofErr w:type="gramStart"/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03:</w:t>
            </w:r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>قام</w:t>
            </w:r>
            <w:proofErr w:type="gramEnd"/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رئيس بلدية باختيار قطعة أرض مستطيلة الشكل ، خصصها لوقوف السيارات والدراجات</w:t>
            </w:r>
            <w:r w:rsidR="00017CD3" w:rsidRPr="00BB6FB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النارية .( الحاجز بينهما رسم بخط متقطع باعتبار سمكه معدوم) إذا علمت أن عرض القطعة يساوي </w:t>
            </w:r>
            <w:r w:rsidR="00612D73" w:rsidRPr="00BB6FB0">
              <w:rPr>
                <w:b/>
                <w:bCs/>
                <w:position w:val="-24"/>
                <w:sz w:val="20"/>
                <w:szCs w:val="20"/>
                <w:lang w:bidi="ar-DZ"/>
              </w:rPr>
              <w:object w:dxaOrig="240" w:dyaOrig="620">
                <v:shape id="_x0000_i1040" type="#_x0000_t75" style="width:11.25pt;height:15pt" o:ole="">
                  <v:imagedata r:id="rId46" o:title=""/>
                </v:shape>
                <o:OLEObject Type="Embed" ProgID="Equation.3" ShapeID="_x0000_i1040" DrawAspect="Content" ObjectID="_1622221912" r:id="rId47"/>
              </w:object>
            </w:r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من قيمة طولها ومساحتها </w:t>
            </w:r>
            <w:r w:rsidR="00017CD3" w:rsidRPr="00BB6FB0">
              <w:rPr>
                <w:b/>
                <w:bCs/>
                <w:sz w:val="20"/>
                <w:szCs w:val="20"/>
                <w:lang w:bidi="ar-DZ"/>
              </w:rPr>
              <w:t xml:space="preserve"> m</w:t>
            </w:r>
            <w:r w:rsidR="00017CD3" w:rsidRPr="00BB6FB0">
              <w:rPr>
                <w:b/>
                <w:bCs/>
                <w:sz w:val="20"/>
                <w:szCs w:val="20"/>
                <w:vertAlign w:val="superscript"/>
                <w:lang w:bidi="ar-DZ"/>
              </w:rPr>
              <w:t>2</w:t>
            </w:r>
            <w:r w:rsidR="00017CD3" w:rsidRPr="00BB6FB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112</w:t>
            </w:r>
            <w:r w:rsidR="00017CD3" w:rsidRPr="00BB6FB0"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</w:p>
          <w:p w:rsidR="00017CD3" w:rsidRPr="00BB6FB0" w:rsidRDefault="00017CD3" w:rsidP="00017CD3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1-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أحسب قيمة طــول </w:t>
            </w:r>
            <w:proofErr w:type="gramStart"/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>و عــرض</w:t>
            </w:r>
            <w:proofErr w:type="gramEnd"/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هذه القطعة.</w:t>
            </w:r>
          </w:p>
          <w:p w:rsidR="00017CD3" w:rsidRPr="00BB6FB0" w:rsidRDefault="00017CD3" w:rsidP="00017CD3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2-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>احسب قيمة محيطـــها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ab/>
            </w:r>
          </w:p>
          <w:p w:rsidR="00017CD3" w:rsidRPr="00BB6FB0" w:rsidRDefault="00B538A5" w:rsidP="00017CD3">
            <w:pPr>
              <w:tabs>
                <w:tab w:val="left" w:pos="7099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m:oMath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rtl/>
                </w:rPr>
                <m:t>ΙΙ</m:t>
              </m:r>
            </m:oMath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في هذا الجزء نعتبر </w:t>
            </w:r>
            <w:proofErr w:type="gramStart"/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>أن:</w:t>
            </w:r>
            <w:r w:rsidR="00017CD3">
              <w:rPr>
                <w:b/>
                <w:bCs/>
                <w:position w:val="-6"/>
                <w:sz w:val="20"/>
                <w:szCs w:val="20"/>
                <w:lang w:bidi="ar-DZ"/>
              </w:rPr>
              <w:t xml:space="preserve">  </w:t>
            </w:r>
            <w:r w:rsidR="00017CD3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t xml:space="preserve"> </w:t>
            </w:r>
            <w:proofErr w:type="gramEnd"/>
            <w:r w:rsidR="00017CD3">
              <w:rPr>
                <w:b/>
                <w:bCs/>
                <w:i/>
                <w:iCs/>
                <w:position w:val="-6"/>
                <w:sz w:val="20"/>
                <w:szCs w:val="20"/>
                <w:lang w:bidi="ar-DZ"/>
              </w:rPr>
              <w:t xml:space="preserve">x= 6m  </w:t>
            </w:r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>كما في الشكل المقابل:</w:t>
            </w:r>
          </w:p>
          <w:p w:rsidR="00017CD3" w:rsidRPr="00BB6FB0" w:rsidRDefault="00017CD3" w:rsidP="00017CD3">
            <w:pPr>
              <w:tabs>
                <w:tab w:val="left" w:pos="8059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1-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أحسب قيمة طول الحاجز </w:t>
            </w:r>
            <w:r w:rsidRPr="00BB6FB0">
              <w:rPr>
                <w:b/>
                <w:bCs/>
                <w:sz w:val="20"/>
                <w:szCs w:val="20"/>
                <w:lang w:bidi="ar-DZ"/>
              </w:rPr>
              <w:t>BH</w:t>
            </w:r>
          </w:p>
          <w:p w:rsidR="00017CD3" w:rsidRPr="00BB6FB0" w:rsidRDefault="00017CD3" w:rsidP="00017CD3">
            <w:pPr>
              <w:tabs>
                <w:tab w:val="left" w:pos="6544"/>
                <w:tab w:val="left" w:pos="8989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 xml:space="preserve">2-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>أحسب قيمة الزاوية</w:t>
            </w:r>
            <w:r w:rsidRPr="00BB6FB0">
              <w:rPr>
                <w:b/>
                <w:bCs/>
                <w:position w:val="-6"/>
                <w:sz w:val="20"/>
                <w:szCs w:val="20"/>
                <w:lang w:bidi="ar-DZ"/>
              </w:rPr>
              <w:object w:dxaOrig="580" w:dyaOrig="340">
                <v:shape id="_x0000_i1042" type="#_x0000_t75" style="width:33.75pt;height:13.5pt" o:ole="">
                  <v:imagedata r:id="rId48" o:title=""/>
                </v:shape>
                <o:OLEObject Type="Embed" ProgID="Equation.3" ShapeID="_x0000_i1042" DrawAspect="Content" ObjectID="_1622221913" r:id="rId49"/>
              </w:objec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(بالتدوير الى الوحدة) </w:t>
            </w:r>
            <w:r w:rsidRPr="00BB6FB0">
              <w:rPr>
                <w:b/>
                <w:bCs/>
                <w:sz w:val="20"/>
                <w:szCs w:val="20"/>
                <w:lang w:bidi="ar-DZ"/>
              </w:rPr>
              <w:t xml:space="preserve">   </w:t>
            </w:r>
          </w:p>
          <w:p w:rsidR="00017CD3" w:rsidRPr="00BB6FB0" w:rsidRDefault="00B538A5" w:rsidP="00017CD3">
            <w:pPr>
              <w:tabs>
                <w:tab w:val="left" w:pos="7465"/>
                <w:tab w:val="left" w:pos="8989"/>
              </w:tabs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m:oMath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Arabic Transparent"/>
                  <w:rtl/>
                  <w:lang w:bidi="ar-DZ"/>
                </w:rPr>
                <m:t>ΙΙΙ</m:t>
              </m:r>
            </m:oMath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نعتبر في هذا الجزء أن</w:t>
            </w:r>
            <w:r w:rsidR="00017CD3">
              <w:rPr>
                <w:b/>
                <w:bCs/>
                <w:sz w:val="20"/>
                <w:szCs w:val="20"/>
                <w:lang w:bidi="ar-DZ"/>
              </w:rPr>
              <w:t xml:space="preserve">   </w:t>
            </w:r>
            <w:r w:rsidR="00017CD3"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017CD3">
              <w:rPr>
                <w:b/>
                <w:bCs/>
                <w:sz w:val="20"/>
                <w:szCs w:val="20"/>
                <w:lang w:bidi="ar-DZ"/>
              </w:rPr>
              <w:t xml:space="preserve">  HC= </w:t>
            </w:r>
            <w:r w:rsidR="00017CD3">
              <w:rPr>
                <w:b/>
                <w:bCs/>
                <w:i/>
                <w:iCs/>
                <w:sz w:val="20"/>
                <w:szCs w:val="20"/>
                <w:lang w:bidi="ar-DZ"/>
              </w:rPr>
              <w:t>x</w:t>
            </w:r>
          </w:p>
          <w:p w:rsidR="00017CD3" w:rsidRPr="00BB6FB0" w:rsidRDefault="00017CD3" w:rsidP="00017CD3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1-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عّبر </w:t>
            </w:r>
            <w:proofErr w:type="gramStart"/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بدلالة  </w:t>
            </w:r>
            <w:r>
              <w:rPr>
                <w:b/>
                <w:bCs/>
                <w:i/>
                <w:iCs/>
                <w:sz w:val="20"/>
                <w:szCs w:val="20"/>
                <w:lang w:bidi="ar-DZ"/>
              </w:rPr>
              <w:t>x</w:t>
            </w:r>
            <w:proofErr w:type="gramEnd"/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 عن </w:t>
            </w:r>
            <w:r>
              <w:rPr>
                <w:b/>
                <w:bCs/>
                <w:sz w:val="20"/>
                <w:szCs w:val="20"/>
                <w:lang w:bidi="ar-DZ"/>
              </w:rPr>
              <w:t>S</w:t>
            </w:r>
            <w:r w:rsidRPr="00BB6FB0">
              <w:rPr>
                <w:b/>
                <w:bCs/>
                <w:sz w:val="20"/>
                <w:szCs w:val="20"/>
                <w:vertAlign w:val="subscript"/>
                <w:lang w:bidi="ar-DZ"/>
              </w:rPr>
              <w:t>1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مساحة الجزء </w:t>
            </w:r>
            <w:r>
              <w:rPr>
                <w:b/>
                <w:bCs/>
                <w:sz w:val="20"/>
                <w:szCs w:val="20"/>
                <w:lang w:bidi="ar-DZ"/>
              </w:rPr>
              <w:t>1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المخصص للدرّاجات.</w:t>
            </w:r>
          </w:p>
          <w:p w:rsidR="00017CD3" w:rsidRPr="00BB6FB0" w:rsidRDefault="00017CD3" w:rsidP="00017CD3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  <w:t>2-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عبّر </w:t>
            </w:r>
            <w:proofErr w:type="gramStart"/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بدلالة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BB6FB0">
              <w:rPr>
                <w:b/>
                <w:bCs/>
                <w:i/>
                <w:iCs/>
                <w:sz w:val="20"/>
                <w:szCs w:val="20"/>
                <w:lang w:bidi="ar-DZ"/>
              </w:rPr>
              <w:t>x</w:t>
            </w:r>
            <w:proofErr w:type="gramEnd"/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 عن </w:t>
            </w:r>
            <w:r>
              <w:rPr>
                <w:b/>
                <w:bCs/>
                <w:position w:val="-10"/>
                <w:sz w:val="20"/>
                <w:szCs w:val="20"/>
                <w:lang w:bidi="ar-DZ"/>
              </w:rPr>
              <w:t xml:space="preserve">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 S</w:t>
            </w:r>
            <w:r w:rsidRPr="00BB6FB0">
              <w:rPr>
                <w:b/>
                <w:bCs/>
                <w:sz w:val="20"/>
                <w:szCs w:val="20"/>
                <w:vertAlign w:val="subscript"/>
                <w:lang w:bidi="ar-DZ"/>
              </w:rPr>
              <w:t>2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مساحة الجزء </w:t>
            </w:r>
            <w:r>
              <w:rPr>
                <w:b/>
                <w:bCs/>
                <w:sz w:val="20"/>
                <w:szCs w:val="20"/>
                <w:lang w:bidi="ar-DZ"/>
              </w:rPr>
              <w:t>2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المخصص للسيارات.</w:t>
            </w:r>
          </w:p>
          <w:p w:rsidR="00017CD3" w:rsidRPr="00BB6FB0" w:rsidRDefault="00017CD3" w:rsidP="00017CD3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eastAsia="Calibri" w:hint="cs"/>
                <w:b/>
                <w:bCs/>
                <w:noProof/>
                <w:sz w:val="20"/>
                <w:szCs w:val="20"/>
                <w:rtl/>
              </w:rPr>
              <w:t xml:space="preserve">3-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عيّن </w:t>
            </w:r>
            <w:proofErr w:type="gramStart"/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قيمة  </w:t>
            </w:r>
            <w:r>
              <w:rPr>
                <w:b/>
                <w:bCs/>
                <w:i/>
                <w:iCs/>
                <w:sz w:val="20"/>
                <w:szCs w:val="20"/>
                <w:lang w:bidi="ar-DZ"/>
              </w:rPr>
              <w:t>x</w:t>
            </w:r>
            <w:proofErr w:type="gramEnd"/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 حتى تساوي مساحة الجزء</w:t>
            </w:r>
            <w:r>
              <w:rPr>
                <w:b/>
                <w:bCs/>
                <w:sz w:val="20"/>
                <w:szCs w:val="20"/>
                <w:lang w:bidi="ar-DZ"/>
              </w:rPr>
              <w:t>1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ثلث مساحة الجزء</w:t>
            </w:r>
            <w:r>
              <w:rPr>
                <w:b/>
                <w:bCs/>
                <w:sz w:val="20"/>
                <w:szCs w:val="20"/>
                <w:lang w:bidi="ar-DZ"/>
              </w:rPr>
              <w:t>2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.</w:t>
            </w:r>
          </w:p>
          <w:p w:rsidR="00017CD3" w:rsidRPr="00BB6FB0" w:rsidRDefault="00017CD3" w:rsidP="00017CD3">
            <w:pPr>
              <w:bidi/>
              <w:rPr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rFonts w:eastAsia="Calibri" w:hint="cs"/>
                <w:b/>
                <w:bCs/>
                <w:noProof/>
                <w:sz w:val="20"/>
                <w:szCs w:val="20"/>
                <w:rtl/>
              </w:rPr>
              <w:t xml:space="preserve">4- 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إذا علمت أن المساحة المخصصة لتوقف سيارة واحدة هي </w:t>
            </w:r>
            <w:r>
              <w:rPr>
                <w:b/>
                <w:bCs/>
                <w:sz w:val="20"/>
                <w:szCs w:val="20"/>
                <w:lang w:bidi="ar-DZ"/>
              </w:rPr>
              <w:t>8 m</w:t>
            </w:r>
            <w:r w:rsidRPr="00BB6FB0">
              <w:rPr>
                <w:b/>
                <w:bCs/>
                <w:sz w:val="20"/>
                <w:szCs w:val="20"/>
                <w:vertAlign w:val="superscript"/>
                <w:lang w:bidi="ar-DZ"/>
              </w:rPr>
              <w:t>2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>.</w:t>
            </w:r>
          </w:p>
          <w:p w:rsidR="00CA465C" w:rsidRDefault="00017CD3" w:rsidP="00CA465C">
            <w:pPr>
              <w:tabs>
                <w:tab w:val="left" w:pos="611"/>
              </w:tabs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*عين قيمة  </w:t>
            </w:r>
            <w:r>
              <w:rPr>
                <w:b/>
                <w:bCs/>
                <w:sz w:val="20"/>
                <w:szCs w:val="20"/>
                <w:lang w:bidi="ar-DZ"/>
              </w:rPr>
              <w:t xml:space="preserve"> </w:t>
            </w:r>
            <w:r w:rsidRPr="00BB6FB0">
              <w:rPr>
                <w:b/>
                <w:bCs/>
                <w:i/>
                <w:iCs/>
                <w:sz w:val="20"/>
                <w:szCs w:val="20"/>
                <w:lang w:bidi="ar-DZ"/>
              </w:rPr>
              <w:t>x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حتى يتّسع الجزء </w:t>
            </w:r>
            <w:r>
              <w:rPr>
                <w:b/>
                <w:bCs/>
                <w:sz w:val="20"/>
                <w:szCs w:val="20"/>
                <w:lang w:bidi="ar-DZ"/>
              </w:rPr>
              <w:t>2</w:t>
            </w:r>
            <w:r w:rsidRPr="00BB6FB0">
              <w:rPr>
                <w:b/>
                <w:bCs/>
                <w:sz w:val="20"/>
                <w:szCs w:val="20"/>
                <w:rtl/>
                <w:lang w:bidi="ar-DZ"/>
              </w:rPr>
              <w:t xml:space="preserve"> لتوقف 12 سيارة</w:t>
            </w:r>
          </w:p>
          <w:p w:rsidR="002F6127" w:rsidRPr="00CA465C" w:rsidRDefault="00221891" w:rsidP="00CA465C">
            <w:pPr>
              <w:tabs>
                <w:tab w:val="left" w:pos="611"/>
              </w:tabs>
              <w:bidi/>
              <w:rPr>
                <w:rFonts w:hint="cs"/>
                <w:b/>
                <w:bCs/>
                <w:sz w:val="20"/>
                <w:szCs w:val="20"/>
                <w:rtl/>
                <w:lang w:bidi="ar-DZ"/>
              </w:rPr>
            </w:pPr>
            <w:r w:rsidRPr="002F6127">
              <w:rPr>
                <w:rFonts w:cs="Traditional Arabic"/>
                <w:noProof/>
                <w:sz w:val="18"/>
                <w:szCs w:val="18"/>
                <w:rtl/>
              </w:rPr>
              <w:object w:dxaOrig="840" w:dyaOrig="375">
                <v:group id="_x0000_s1247" style="position:absolute;left:0;text-align:left;margin-left:37.15pt;margin-top:4.6pt;width:176.45pt;height:101.3pt;z-index:251656704" coordorigin="630,684" coordsize="4069,3136">
                  <v:group id="_x0000_s1248" style="position:absolute;left:630;top:684;width:4069;height:3136" coordorigin="1022,12258" coordsize="4069,3136">
                    <v:line id="_x0000_s1249" style="position:absolute" from="1337,12678" to="1337,15018"/>
                    <v:line id="_x0000_s1250" style="position:absolute" from="1337,12678" to="4577,12678"/>
                    <v:line id="_x0000_s1251" style="position:absolute" from="4577,12678" to="4577,15018"/>
                    <v:line id="_x0000_s1252" style="position:absolute" from="1337,15018" to="4577,15018"/>
                    <v:line id="_x0000_s1253" style="position:absolute;flip:y" from="3017,12678" to="4577,15018" strokeweight="2.25pt">
                      <v:stroke dashstyle="1 1"/>
                    </v:line>
                    <v:line id="_x0000_s1254" style="position:absolute" from="3257,12588" to="4577,12588">
                      <v:stroke endarrow="block"/>
                    </v:line>
                    <v:line id="_x0000_s1255" style="position:absolute;flip:x" from="1337,12588" to="2657,12588">
                      <v:stroke endarrow="block"/>
                    </v:line>
                    <v:line id="_x0000_s1256" style="position:absolute" from="4697,14201" to="4697,15101">
                      <v:stroke endarrow="block"/>
                    </v:line>
                    <v:line id="_x0000_s1257" style="position:absolute;flip:y" from="4697,12678" to="4697,13758">
                      <v:stroke endarrow="block"/>
                    </v:line>
                    <v:shape id="_x0000_s1258" type="#_x0000_t75" style="position:absolute;left:2747;top:12258;width:465;height:285">
                      <v:imagedata r:id="rId50" o:title=""/>
                    </v:shape>
                    <v:shape id="_x0000_s1259" type="#_x0000_t75" style="position:absolute;left:4727;top:13840;width:364;height:285">
                      <v:imagedata r:id="rId51" o:title=""/>
                    </v:shape>
                    <v:line id="_x0000_s1260" style="position:absolute;flip:x" from="3017,15169" to="4577,15169">
                      <v:stroke startarrow="block" endarrow="block"/>
                    </v:line>
                    <v:shape id="_x0000_s1261" type="#_x0000_t75" style="position:absolute;left:3692;top:15169;width:202;height:225">
                      <v:imagedata r:id="rId52" o:title=""/>
                    </v:shape>
                    <v:shape id="_x0000_s1262" type="#_x0000_t75" style="position:absolute;left:1022;top:12498;width:255;height:255">
                      <v:imagedata r:id="rId53" o:title=""/>
                    </v:shape>
                    <v:shape id="_x0000_s1263" type="#_x0000_t75" style="position:absolute;left:4592;top:12333;width:235;height:255">
                      <v:imagedata r:id="rId54" o:title=""/>
                    </v:shape>
                    <v:shape id="_x0000_s1264" type="#_x0000_t75" style="position:absolute;left:4577;top:15094;width:235;height:274">
                      <v:imagedata r:id="rId55" o:title=""/>
                    </v:shape>
                    <v:shape id="_x0000_s1265" type="#_x0000_t75" style="position:absolute;left:1097;top:15094;width:255;height:255">
                      <v:imagedata r:id="rId56" o:title=""/>
                    </v:shape>
                    <v:shape id="_x0000_s1266" type="#_x0000_t75" style="position:absolute;left:2807;top:15079;width:255;height:255">
                      <v:imagedata r:id="rId57" o:title="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267" type="#_x0000_t202" style="position:absolute;left:3300;top:2460;width:765;height:465" stroked="f">
                    <v:textbox style="mso-next-textbox:#_x0000_s1267">
                      <w:txbxContent>
                        <w:p w:rsidR="002F6127" w:rsidRPr="004D5E1D" w:rsidRDefault="002F6127" w:rsidP="002F6127">
                          <w:pPr>
                            <w:rPr>
                              <w:rFonts w:hint="cs"/>
                              <w:b/>
                              <w:bCs/>
                              <w:lang w:bidi="ar-DZ"/>
                            </w:rPr>
                          </w:pPr>
                          <w:r w:rsidRPr="004D5E1D"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rtl/>
                              <w:lang w:bidi="ar-DZ"/>
                            </w:rPr>
                            <w:t>درجا</w:t>
                          </w:r>
                          <w:r w:rsidRPr="004D5E1D"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ت</w:t>
                          </w:r>
                        </w:p>
                      </w:txbxContent>
                    </v:textbox>
                  </v:shape>
                  <v:shape id="_x0000_s1268" type="#_x0000_t202" style="position:absolute;left:1650;top:1995;width:765;height:465" stroked="f">
                    <v:textbox style="mso-next-textbox:#_x0000_s1268">
                      <w:txbxContent>
                        <w:p w:rsidR="002F6127" w:rsidRPr="004D5E1D" w:rsidRDefault="002F6127" w:rsidP="002F6127">
                          <w:pPr>
                            <w:rPr>
                              <w:rFonts w:hint="cs"/>
                              <w:b/>
                              <w:bCs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rtl/>
                              <w:lang w:bidi="ar-DZ"/>
                            </w:rPr>
                            <w:t>سيارتا</w:t>
                          </w:r>
                        </w:p>
                      </w:txbxContent>
                    </v:textbox>
                  </v:shape>
                  <v:shape id="_x0000_s1269" type="#_x0000_t202" style="position:absolute;left:3420;top:2931;width:438;height:465" stroked="f">
                    <v:textbox style="mso-next-textbox:#_x0000_s1269">
                      <w:txbxContent>
                        <w:p w:rsidR="002F6127" w:rsidRPr="004D5E1D" w:rsidRDefault="002F6127" w:rsidP="002F6127">
                          <w:pPr>
                            <w:rPr>
                              <w:rFonts w:hint="cs"/>
                              <w:b/>
                              <w:bCs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rtl/>
                              <w:lang w:bidi="ar-DZ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70" type="#_x0000_t202" style="position:absolute;left:1827;top:1455;width:438;height:465" stroked="f">
                    <v:textbox style="mso-next-textbox:#_x0000_s1270">
                      <w:txbxContent>
                        <w:p w:rsidR="002F6127" w:rsidRPr="004D5E1D" w:rsidRDefault="002F6127" w:rsidP="002F6127">
                          <w:pPr>
                            <w:rPr>
                              <w:rFonts w:hint="cs"/>
                              <w:b/>
                              <w:bCs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rtl/>
                              <w:lang w:bidi="ar-DZ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o:OLEObject Type="Embed" ProgID="Equation.3" ShapeID="_x0000_s1258" DrawAspect="Content" ObjectID="_1622221927" r:id="rId58"/>
                <o:OLEObject Type="Embed" ProgID="Equation.3" ShapeID="_x0000_s1259" DrawAspect="Content" ObjectID="_1622221928" r:id="rId59"/>
                <o:OLEObject Type="Embed" ProgID="Equation.3" ShapeID="_x0000_s1261" DrawAspect="Content" ObjectID="_1622221929" r:id="rId60"/>
                <o:OLEObject Type="Embed" ProgID="Equation.3" ShapeID="_x0000_s1262" DrawAspect="Content" ObjectID="_1622221930" r:id="rId61"/>
                <o:OLEObject Type="Embed" ProgID="Equation.3" ShapeID="_x0000_s1263" DrawAspect="Content" ObjectID="_1622221931" r:id="rId62"/>
                <o:OLEObject Type="Embed" ProgID="Equation.3" ShapeID="_x0000_s1264" DrawAspect="Content" ObjectID="_1622221932" r:id="rId63"/>
                <o:OLEObject Type="Embed" ProgID="Equation.3" ShapeID="_x0000_s1265" DrawAspect="Content" ObjectID="_1622221933" r:id="rId64"/>
                <o:OLEObject Type="Embed" ProgID="Equation.3" ShapeID="_x0000_s1266" DrawAspect="Content" ObjectID="_1622221934" r:id="rId65"/>
              </w:object>
            </w:r>
            <w:r w:rsidR="002F6127" w:rsidRPr="00482997">
              <w:rPr>
                <w:b/>
                <w:bCs/>
                <w:sz w:val="18"/>
                <w:szCs w:val="18"/>
                <w:rtl/>
                <w:lang w:bidi="ar-DZ"/>
              </w:rPr>
              <w:t>:</w:t>
            </w:r>
          </w:p>
          <w:p w:rsidR="00922068" w:rsidRDefault="00922068" w:rsidP="00922068">
            <w:pPr>
              <w:pStyle w:val="Paragraphedeliste"/>
              <w:spacing w:after="0" w:line="360" w:lineRule="auto"/>
              <w:ind w:left="360"/>
              <w:rPr>
                <w:sz w:val="28"/>
                <w:szCs w:val="28"/>
                <w:lang w:val="fr-FR"/>
              </w:rPr>
            </w:pPr>
          </w:p>
          <w:p w:rsidR="00017CD3" w:rsidRDefault="00017CD3" w:rsidP="00922068">
            <w:pPr>
              <w:pStyle w:val="Paragraphedeliste"/>
              <w:spacing w:after="0" w:line="360" w:lineRule="auto"/>
              <w:ind w:left="360"/>
              <w:rPr>
                <w:sz w:val="28"/>
                <w:szCs w:val="28"/>
                <w:lang w:val="fr-FR"/>
              </w:rPr>
            </w:pPr>
          </w:p>
          <w:p w:rsidR="00017CD3" w:rsidRDefault="00017CD3" w:rsidP="00922068">
            <w:pPr>
              <w:pStyle w:val="Paragraphedeliste"/>
              <w:spacing w:after="0" w:line="360" w:lineRule="auto"/>
              <w:ind w:left="360"/>
              <w:rPr>
                <w:sz w:val="28"/>
                <w:szCs w:val="28"/>
                <w:lang w:val="fr-FR"/>
              </w:rPr>
            </w:pPr>
          </w:p>
          <w:p w:rsidR="00221891" w:rsidRDefault="00221891" w:rsidP="00922068">
            <w:pPr>
              <w:pStyle w:val="Paragraphedeliste"/>
              <w:spacing w:after="0" w:line="360" w:lineRule="auto"/>
              <w:ind w:left="360"/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</w:pPr>
          </w:p>
          <w:p w:rsidR="002F6127" w:rsidRPr="000C3316" w:rsidRDefault="00221891" w:rsidP="00A50763">
            <w:pPr>
              <w:pStyle w:val="Paragraphedeliste"/>
              <w:spacing w:after="0" w:line="240" w:lineRule="auto"/>
              <w:ind w:left="11" w:firstLine="142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مسألة 04:</w:t>
            </w:r>
            <w:r w:rsidR="00A50763"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 xml:space="preserve"> 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>اشترى أخوان قطعة أرض مستطيلة كما هو موضح في الشكل طولها ثلاثة أمثال عرضها</w:t>
            </w:r>
          </w:p>
          <w:p w:rsidR="00221891" w:rsidRPr="000C3316" w:rsidRDefault="00221891" w:rsidP="00221891">
            <w:pPr>
              <w:pStyle w:val="Sansinterligne"/>
              <w:ind w:left="360" w:hanging="36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1-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أحسب طولها </w:t>
            </w:r>
            <w:proofErr w:type="gramStart"/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>و عرضها</w:t>
            </w:r>
            <w:proofErr w:type="gramEnd"/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علما أن مساحتها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2700 m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perscript"/>
                <w:lang w:val="fr-FR"/>
              </w:rPr>
              <w:t>2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>.</w:t>
            </w:r>
          </w:p>
          <w:p w:rsidR="00221891" w:rsidRPr="000C3316" w:rsidRDefault="00221891" w:rsidP="00221891">
            <w:pPr>
              <w:pStyle w:val="Sansinterligne"/>
              <w:ind w:left="360" w:hanging="360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2-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قسمت هذه القطعة إلى جزئين </w:t>
            </w:r>
            <w:proofErr w:type="gramStart"/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>حيث :</w:t>
            </w:r>
            <w:proofErr w:type="gram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MC= 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fr-FR"/>
              </w:rPr>
              <w:t>x</w:t>
            </w:r>
          </w:p>
          <w:p w:rsidR="006F1EF8" w:rsidRPr="001A1DC1" w:rsidRDefault="00A50763" w:rsidP="001A1DC1">
            <w:pPr>
              <w:pStyle w:val="Sansinterligne"/>
              <w:ind w:left="360" w:hanging="360"/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0"/>
                <w:szCs w:val="20"/>
                <w:rtl/>
                <w:lang w:val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    ا</w:t>
            </w: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-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عبر</w:t>
            </w:r>
            <w:proofErr w:type="gramEnd"/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عن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S1</w:t>
            </w:r>
            <w:bookmarkStart w:id="0" w:name="_GoBack"/>
            <w:bookmarkEnd w:id="0"/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مساحة الجزء 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DMC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 بدلالة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fr-FR"/>
              </w:rPr>
              <w:t xml:space="preserve">x </w:t>
            </w:r>
          </w:p>
        </w:tc>
        <w:tc>
          <w:tcPr>
            <w:tcW w:w="5291" w:type="dxa"/>
          </w:tcPr>
          <w:p w:rsidR="00AC51CF" w:rsidRDefault="00AC51CF" w:rsidP="00AC51CF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8804BF">
              <w:rPr>
                <w:b/>
                <w:bCs/>
                <w:color w:val="FF0000"/>
                <w:u w:val="double"/>
                <w:rtl/>
              </w:rPr>
              <w:lastRenderedPageBreak/>
              <w:t>التمرين</w:t>
            </w:r>
            <w:proofErr w:type="gramStart"/>
            <w:r w:rsidRPr="008804BF">
              <w:rPr>
                <w:b/>
                <w:bCs/>
                <w:color w:val="FF0000"/>
                <w:u w:val="double"/>
              </w:rPr>
              <w:t>07</w:t>
            </w:r>
            <w:r w:rsidRPr="008804BF">
              <w:rPr>
                <w:b/>
                <w:bCs/>
                <w:u w:val="single"/>
                <w:rtl/>
              </w:rPr>
              <w:t xml:space="preserve"> </w:t>
            </w:r>
            <w:r w:rsidRPr="008804BF">
              <w:rPr>
                <w:b/>
                <w:bCs/>
                <w:rtl/>
              </w:rPr>
              <w:t>:</w:t>
            </w:r>
            <w:proofErr w:type="gramEnd"/>
          </w:p>
          <w:p w:rsidR="00AC51CF" w:rsidRDefault="00AC51CF" w:rsidP="00AC51CF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proofErr w:type="gramStart"/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>.أربعة</w:t>
            </w:r>
            <w:proofErr w:type="gramEnd"/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 xml:space="preserve"> أولاد مجموع أعمارهم يساوي عمر أبيهم وهو 41 سنة .ما هو عمر كل واحد منهم إذا علمت أن عمر يونس يزيد عن عمر موسى ب 3 سنوات وعمر </w:t>
            </w:r>
            <w:proofErr w:type="spellStart"/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>زكرياء</w:t>
            </w:r>
            <w:proofErr w:type="spellEnd"/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 xml:space="preserve"> هو ضعف عمر موسى وعمر مريم يزيد عن عمر </w:t>
            </w:r>
            <w:proofErr w:type="spellStart"/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>زكرياء</w:t>
            </w:r>
            <w:proofErr w:type="spellEnd"/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 xml:space="preserve"> بسنتين </w:t>
            </w:r>
          </w:p>
          <w:p w:rsidR="00AC51CF" w:rsidRDefault="00AC51CF" w:rsidP="005F2BB8">
            <w:pPr>
              <w:pStyle w:val="Sansinterligne"/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proofErr w:type="gramStart"/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08</w:t>
            </w:r>
            <w:r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  <w:proofErr w:type="gramEnd"/>
            <w:r w:rsidRPr="008804BF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</w:t>
            </w:r>
          </w:p>
          <w:p w:rsidR="00AC51CF" w:rsidRDefault="00AC51CF" w:rsidP="00AC51CF">
            <w:pPr>
              <w:bidi/>
              <w:rPr>
                <w:rFonts w:cs="Arabic Transparent" w:hint="cs"/>
                <w:b/>
                <w:bCs/>
                <w:rtl/>
                <w:lang w:bidi="ar-DZ"/>
              </w:rPr>
            </w:pPr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حصان يحمل على </w:t>
            </w:r>
            <w:proofErr w:type="gramStart"/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>ظهره  5</w:t>
            </w:r>
            <w:proofErr w:type="gramEnd"/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 أكياس و </w:t>
            </w:r>
            <w:smartTag w:uri="urn:schemas-microsoft-com:office:smarttags" w:element="metricconverter">
              <w:smartTagPr>
                <w:attr w:name="ProductID" w:val="20 kg"/>
              </w:smartTagPr>
              <w:r w:rsidRPr="008804BF">
                <w:rPr>
                  <w:b/>
                  <w:bCs/>
                  <w:sz w:val="20"/>
                  <w:szCs w:val="20"/>
                  <w:lang w:bidi="ar-MA"/>
                </w:rPr>
                <w:t>20 kg</w:t>
              </w:r>
            </w:smartTag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 من القمح  و3 أكيسان و </w:t>
            </w:r>
            <w:smartTag w:uri="urn:schemas-microsoft-com:office:smarttags" w:element="metricconverter">
              <w:smartTagPr>
                <w:attr w:name="ProductID" w:val="10 kg"/>
              </w:smartTagPr>
              <w:r w:rsidRPr="008804BF">
                <w:rPr>
                  <w:b/>
                  <w:bCs/>
                  <w:sz w:val="20"/>
                  <w:szCs w:val="20"/>
                  <w:lang w:bidi="ar-MA"/>
                </w:rPr>
                <w:t>10 kg</w:t>
              </w:r>
            </w:smartTag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  من الذرة، و</w:t>
            </w:r>
            <w:r w:rsidRPr="008804BF">
              <w:rPr>
                <w:b/>
                <w:bCs/>
                <w:sz w:val="20"/>
                <w:szCs w:val="20"/>
                <w:lang w:bidi="ar-MA"/>
              </w:rPr>
              <w:t xml:space="preserve"> </w:t>
            </w:r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جمل  يحمل 3 أكياس  و </w:t>
            </w:r>
            <w:r w:rsidRPr="008804BF">
              <w:rPr>
                <w:b/>
                <w:bCs/>
                <w:sz w:val="20"/>
                <w:szCs w:val="20"/>
                <w:lang w:bidi="ar-MA"/>
              </w:rPr>
              <w:t xml:space="preserve"> </w:t>
            </w:r>
            <w:smartTag w:uri="urn:schemas-microsoft-com:office:smarttags" w:element="metricconverter">
              <w:smartTagPr>
                <w:attr w:name="ProductID" w:val="80 kg"/>
              </w:smartTagPr>
              <w:r w:rsidRPr="008804BF">
                <w:rPr>
                  <w:b/>
                  <w:bCs/>
                  <w:sz w:val="20"/>
                  <w:szCs w:val="20"/>
                  <w:lang w:bidi="ar-MA"/>
                </w:rPr>
                <w:t>80 kg</w:t>
              </w:r>
            </w:smartTag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 من القمح  و كيسان (2)  و </w:t>
            </w:r>
            <w:smartTag w:uri="urn:schemas-microsoft-com:office:smarttags" w:element="metricconverter">
              <w:smartTagPr>
                <w:attr w:name="ProductID" w:val="50 kg"/>
              </w:smartTagPr>
              <w:r w:rsidRPr="008804BF">
                <w:rPr>
                  <w:b/>
                  <w:bCs/>
                  <w:sz w:val="20"/>
                  <w:szCs w:val="20"/>
                  <w:lang w:bidi="ar-MA"/>
                </w:rPr>
                <w:t>50 kg</w:t>
              </w:r>
            </w:smartTag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  من  الشعير . فأجهد ذلك على الجمل فقال له </w:t>
            </w:r>
            <w:proofErr w:type="gramStart"/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>الحصان :</w:t>
            </w:r>
            <w:proofErr w:type="gramEnd"/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  كيف تشعر بالتعب و نحن نحمل نفس الوزن    إذن ، إذا  علمت أن الكيس الواحد من الشعير يزيد عن الكيس الواحد من القمح ب  </w:t>
            </w:r>
            <w:r w:rsidRPr="008804BF">
              <w:rPr>
                <w:b/>
                <w:bCs/>
                <w:sz w:val="20"/>
                <w:szCs w:val="20"/>
                <w:lang w:bidi="ar-MA"/>
              </w:rPr>
              <w:t>10 kg</w:t>
            </w:r>
            <w:r w:rsidRPr="008804BF">
              <w:rPr>
                <w:b/>
                <w:bCs/>
                <w:sz w:val="20"/>
                <w:szCs w:val="20"/>
                <w:rtl/>
                <w:lang w:bidi="ar-MA"/>
              </w:rPr>
              <w:t xml:space="preserve">، فما هو وزن الكيس الواحد من كــل نوع  </w:t>
            </w:r>
          </w:p>
          <w:p w:rsidR="00AC51CF" w:rsidRDefault="009F2112" w:rsidP="005F2BB8">
            <w:pPr>
              <w:bidi/>
              <w:rPr>
                <w:rFonts w:hint="cs"/>
                <w:b/>
                <w:bCs/>
                <w:rtl/>
              </w:rPr>
            </w:pPr>
            <w:r w:rsidRPr="008804BF">
              <w:rPr>
                <w:b/>
                <w:bCs/>
                <w:color w:val="FF0000"/>
                <w:u w:val="double"/>
                <w:rtl/>
              </w:rPr>
              <w:t>التمرين</w:t>
            </w:r>
            <w:r w:rsidR="005F2BB8">
              <w:rPr>
                <w:rFonts w:hint="cs"/>
                <w:b/>
                <w:bCs/>
                <w:color w:val="FF0000"/>
                <w:u w:val="double"/>
                <w:rtl/>
              </w:rPr>
              <w:t>09</w:t>
            </w:r>
            <w:r w:rsidRPr="008804BF">
              <w:rPr>
                <w:b/>
                <w:bCs/>
                <w:rtl/>
              </w:rPr>
              <w:t xml:space="preserve">: </w:t>
            </w:r>
          </w:p>
          <w:p w:rsidR="009F2112" w:rsidRPr="008804BF" w:rsidRDefault="00AC51CF" w:rsidP="008804BF">
            <w:pPr>
              <w:bidi/>
              <w:rPr>
                <w:b/>
                <w:bCs/>
                <w:sz w:val="20"/>
                <w:szCs w:val="20"/>
              </w:rPr>
            </w:pPr>
            <w:r>
              <w:rPr>
                <w:rFonts w:hint="cs"/>
                <w:b/>
                <w:bCs/>
                <w:rtl/>
              </w:rPr>
              <w:t xml:space="preserve">   </w:t>
            </w:r>
            <w:r w:rsidR="009F2112" w:rsidRPr="008804BF">
              <w:rPr>
                <w:b/>
                <w:bCs/>
                <w:sz w:val="20"/>
                <w:szCs w:val="20"/>
                <w:rtl/>
              </w:rPr>
              <w:t>أوجد</w:t>
            </w:r>
            <w:r w:rsidR="009F2112" w:rsidRPr="008804BF">
              <w:rPr>
                <w:b/>
                <w:bCs/>
                <w:sz w:val="20"/>
                <w:szCs w:val="20"/>
              </w:rPr>
              <w:t xml:space="preserve"> </w:t>
            </w:r>
            <w:r w:rsidR="009F2112" w:rsidRPr="008804BF">
              <w:rPr>
                <w:b/>
                <w:bCs/>
                <w:sz w:val="20"/>
                <w:szCs w:val="20"/>
                <w:rtl/>
              </w:rPr>
              <w:t>ثلاثة</w:t>
            </w:r>
            <w:r w:rsidR="009F2112" w:rsidRPr="008804BF">
              <w:rPr>
                <w:b/>
                <w:bCs/>
                <w:sz w:val="20"/>
                <w:szCs w:val="20"/>
              </w:rPr>
              <w:t xml:space="preserve"> </w:t>
            </w:r>
            <w:r w:rsidR="009F2112" w:rsidRPr="008804BF">
              <w:rPr>
                <w:b/>
                <w:bCs/>
                <w:sz w:val="20"/>
                <w:szCs w:val="20"/>
                <w:rtl/>
              </w:rPr>
              <w:t>أعداد</w:t>
            </w:r>
            <w:r w:rsidR="009F2112" w:rsidRPr="008804BF">
              <w:rPr>
                <w:b/>
                <w:bCs/>
                <w:sz w:val="20"/>
                <w:szCs w:val="20"/>
              </w:rPr>
              <w:t xml:space="preserve"> </w:t>
            </w:r>
            <w:r w:rsidR="009F2112" w:rsidRPr="008804BF">
              <w:rPr>
                <w:b/>
                <w:bCs/>
                <w:sz w:val="20"/>
                <w:szCs w:val="20"/>
                <w:rtl/>
              </w:rPr>
              <w:t>طبيعية</w:t>
            </w:r>
            <w:r w:rsidR="009F2112" w:rsidRPr="008804BF">
              <w:rPr>
                <w:b/>
                <w:bCs/>
                <w:sz w:val="20"/>
                <w:szCs w:val="20"/>
              </w:rPr>
              <w:t xml:space="preserve">. </w:t>
            </w:r>
            <w:r w:rsidR="009F2112" w:rsidRPr="008804BF">
              <w:rPr>
                <w:b/>
                <w:bCs/>
                <w:sz w:val="20"/>
                <w:szCs w:val="20"/>
                <w:rtl/>
              </w:rPr>
              <w:t>متتالية</w:t>
            </w:r>
            <w:r w:rsidR="009F2112" w:rsidRPr="008804BF">
              <w:rPr>
                <w:b/>
                <w:bCs/>
                <w:sz w:val="20"/>
                <w:szCs w:val="20"/>
              </w:rPr>
              <w:t xml:space="preserve"> </w:t>
            </w:r>
            <w:r w:rsidR="009F2112" w:rsidRPr="008804BF">
              <w:rPr>
                <w:b/>
                <w:bCs/>
                <w:sz w:val="20"/>
                <w:szCs w:val="20"/>
                <w:rtl/>
              </w:rPr>
              <w:t>مجموعها</w:t>
            </w:r>
            <w:r w:rsidR="009F2112" w:rsidRPr="008804BF">
              <w:rPr>
                <w:b/>
                <w:bCs/>
                <w:sz w:val="20"/>
                <w:szCs w:val="20"/>
              </w:rPr>
              <w:t xml:space="preserve"> </w:t>
            </w:r>
            <w:r w:rsidR="009F2112" w:rsidRPr="008804BF">
              <w:rPr>
                <w:b/>
                <w:bCs/>
                <w:sz w:val="20"/>
                <w:szCs w:val="20"/>
                <w:rtl/>
              </w:rPr>
              <w:t>يساوي</w:t>
            </w:r>
            <w:r w:rsidR="009F2112" w:rsidRPr="008804BF">
              <w:rPr>
                <w:b/>
                <w:bCs/>
                <w:sz w:val="20"/>
                <w:szCs w:val="20"/>
              </w:rPr>
              <w:t xml:space="preserve"> 3219</w:t>
            </w:r>
          </w:p>
          <w:p w:rsidR="009F2112" w:rsidRPr="008804BF" w:rsidRDefault="009F2112" w:rsidP="005F2BB8">
            <w:pPr>
              <w:bidi/>
              <w:rPr>
                <w:rtl/>
              </w:rPr>
            </w:pPr>
            <w:r w:rsidRPr="008804BF">
              <w:rPr>
                <w:b/>
                <w:bCs/>
                <w:color w:val="FF0000"/>
                <w:u w:val="double"/>
                <w:rtl/>
              </w:rPr>
              <w:t xml:space="preserve">التمرين </w:t>
            </w:r>
            <w:proofErr w:type="gramStart"/>
            <w:r w:rsidR="005F2BB8">
              <w:rPr>
                <w:rFonts w:hint="cs"/>
                <w:b/>
                <w:bCs/>
                <w:color w:val="FF0000"/>
                <w:u w:val="double"/>
                <w:rtl/>
              </w:rPr>
              <w:t>10</w:t>
            </w:r>
            <w:r w:rsidRPr="008804BF">
              <w:rPr>
                <w:u w:val="single"/>
                <w:rtl/>
              </w:rPr>
              <w:t xml:space="preserve"> </w:t>
            </w:r>
            <w:r w:rsidRPr="008804BF">
              <w:rPr>
                <w:rtl/>
              </w:rPr>
              <w:t>:</w:t>
            </w:r>
            <w:proofErr w:type="gramEnd"/>
            <w:r w:rsidRPr="008804BF">
              <w:rPr>
                <w:rtl/>
              </w:rPr>
              <w:t xml:space="preserve"> </w:t>
            </w:r>
          </w:p>
          <w:p w:rsidR="009F2112" w:rsidRPr="008804BF" w:rsidRDefault="009F2112" w:rsidP="008804BF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8804BF">
              <w:rPr>
                <w:b/>
                <w:bCs/>
                <w:sz w:val="20"/>
                <w:szCs w:val="20"/>
                <w:rtl/>
              </w:rPr>
              <w:t xml:space="preserve">أوجد ثلاثة أعداد طبيعية </w:t>
            </w:r>
            <w:proofErr w:type="gramStart"/>
            <w:r w:rsidRPr="008804BF">
              <w:rPr>
                <w:b/>
                <w:bCs/>
                <w:sz w:val="20"/>
                <w:szCs w:val="20"/>
                <w:rtl/>
              </w:rPr>
              <w:t>متتالية ,</w:t>
            </w:r>
            <w:proofErr w:type="gramEnd"/>
            <w:r w:rsidRPr="008804BF">
              <w:rPr>
                <w:b/>
                <w:bCs/>
                <w:sz w:val="20"/>
                <w:szCs w:val="20"/>
                <w:rtl/>
              </w:rPr>
              <w:t xml:space="preserve"> بحيث اذا ضربنا أصغرها بالعدد 5 وقسمنا أوسطها على 2 وطرحنا من أكبرهما 3 كان مجموع النواتج 136</w:t>
            </w:r>
          </w:p>
          <w:p w:rsidR="009F2112" w:rsidRPr="008804BF" w:rsidRDefault="009F2112" w:rsidP="005F2BB8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8804BF">
              <w:rPr>
                <w:b/>
                <w:bCs/>
                <w:color w:val="FF0000"/>
                <w:sz w:val="20"/>
                <w:szCs w:val="20"/>
                <w:u w:val="double"/>
                <w:rtl/>
              </w:rPr>
              <w:t xml:space="preserve">التمرين </w:t>
            </w:r>
            <w:r w:rsidR="005F2BB8">
              <w:rPr>
                <w:rFonts w:hint="cs"/>
                <w:b/>
                <w:bCs/>
                <w:color w:val="FF0000"/>
                <w:sz w:val="20"/>
                <w:szCs w:val="20"/>
                <w:u w:val="double"/>
                <w:rtl/>
              </w:rPr>
              <w:t>11</w:t>
            </w:r>
            <w:r w:rsidRPr="008804BF">
              <w:rPr>
                <w:sz w:val="20"/>
                <w:szCs w:val="20"/>
                <w:rtl/>
              </w:rPr>
              <w:t>:</w:t>
            </w:r>
          </w:p>
          <w:p w:rsidR="009F2112" w:rsidRPr="008804BF" w:rsidRDefault="009F2112" w:rsidP="008804BF">
            <w:pPr>
              <w:bidi/>
              <w:rPr>
                <w:b/>
                <w:bCs/>
                <w:sz w:val="20"/>
                <w:szCs w:val="20"/>
              </w:rPr>
            </w:pPr>
            <w:r w:rsidRPr="008804BF">
              <w:rPr>
                <w:b/>
                <w:bCs/>
                <w:sz w:val="20"/>
                <w:szCs w:val="20"/>
                <w:rtl/>
              </w:rPr>
              <w:t>أوجد ثلاثة أعداد طبيعية فردية متتالية بحيث يزيد مجموع الاول والثاني عن الثالث بــــ 25</w:t>
            </w:r>
          </w:p>
          <w:p w:rsidR="00AC51CF" w:rsidRDefault="008804BF" w:rsidP="005F2BB8">
            <w:pPr>
              <w:bidi/>
              <w:ind w:right="-58"/>
              <w:rPr>
                <w:rFonts w:hint="cs"/>
                <w:b/>
                <w:bCs/>
                <w:color w:val="FF0000"/>
                <w:rtl/>
                <w:lang w:bidi="ar-DZ"/>
              </w:rPr>
            </w:pPr>
            <w:r w:rsidRPr="008804BF">
              <w:rPr>
                <w:b/>
                <w:bCs/>
                <w:color w:val="FF0000"/>
                <w:u w:val="single"/>
                <w:rtl/>
                <w:lang w:bidi="ar-DZ"/>
              </w:rPr>
              <w:t>ال</w:t>
            </w:r>
            <w:r w:rsidR="009F2112" w:rsidRPr="008804BF">
              <w:rPr>
                <w:b/>
                <w:bCs/>
                <w:color w:val="FF0000"/>
                <w:u w:val="single"/>
                <w:rtl/>
                <w:lang w:bidi="ar-DZ"/>
              </w:rPr>
              <w:t xml:space="preserve">تمرين </w:t>
            </w:r>
            <w:r w:rsidR="005F2BB8"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12</w:t>
            </w:r>
            <w:r w:rsidR="009F2112" w:rsidRPr="008804BF">
              <w:rPr>
                <w:b/>
                <w:bCs/>
                <w:color w:val="FF0000"/>
                <w:rtl/>
                <w:lang w:bidi="ar-DZ"/>
              </w:rPr>
              <w:t>:</w:t>
            </w:r>
          </w:p>
          <w:p w:rsidR="009F2112" w:rsidRPr="008804BF" w:rsidRDefault="009F2112" w:rsidP="00AC51CF">
            <w:pPr>
              <w:bidi/>
              <w:ind w:right="-58"/>
              <w:rPr>
                <w:b/>
                <w:bCs/>
                <w:color w:val="FF0000"/>
                <w:rtl/>
                <w:lang w:bidi="ar-DZ"/>
              </w:rPr>
            </w:pPr>
            <w:r w:rsidRPr="00AC51CF">
              <w:rPr>
                <w:b/>
                <w:bCs/>
                <w:sz w:val="20"/>
                <w:szCs w:val="20"/>
                <w:rtl/>
              </w:rPr>
              <w:t>اوجد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عددان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حقيقيان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مجموعهما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يساوي</w:t>
            </w:r>
            <w:r w:rsidRPr="00AC51CF">
              <w:rPr>
                <w:b/>
                <w:bCs/>
                <w:sz w:val="20"/>
                <w:szCs w:val="20"/>
              </w:rPr>
              <w:t xml:space="preserve"> 115 </w:t>
            </w:r>
            <w:r w:rsidRPr="00AC51CF">
              <w:rPr>
                <w:b/>
                <w:bCs/>
                <w:sz w:val="20"/>
                <w:szCs w:val="20"/>
                <w:rtl/>
              </w:rPr>
              <w:t>وان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أحدهما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يكبر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الاخر</w:t>
            </w:r>
            <w:r w:rsidRPr="00AC51CF">
              <w:rPr>
                <w:b/>
                <w:bCs/>
                <w:sz w:val="20"/>
                <w:szCs w:val="20"/>
              </w:rPr>
              <w:t xml:space="preserve"> </w:t>
            </w:r>
            <w:r w:rsidRPr="00AC51CF">
              <w:rPr>
                <w:b/>
                <w:bCs/>
                <w:sz w:val="20"/>
                <w:szCs w:val="20"/>
                <w:rtl/>
              </w:rPr>
              <w:t>ب</w:t>
            </w:r>
            <w:r w:rsidRPr="00AC51CF">
              <w:rPr>
                <w:b/>
                <w:bCs/>
                <w:sz w:val="20"/>
                <w:szCs w:val="20"/>
              </w:rPr>
              <w:t xml:space="preserve"> 15</w:t>
            </w:r>
          </w:p>
          <w:p w:rsidR="00AC51CF" w:rsidRDefault="008804BF" w:rsidP="005F2BB8">
            <w:pPr>
              <w:pStyle w:val="Sansinterligne"/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9F2112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تمرين</w:t>
            </w:r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3</w:t>
            </w:r>
            <w:r w:rsidR="009F2112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rtl/>
                <w:lang w:bidi="ar-DZ"/>
              </w:rPr>
              <w:t>:</w:t>
            </w:r>
          </w:p>
          <w:p w:rsidR="009F2112" w:rsidRPr="00AC51CF" w:rsidRDefault="008804BF" w:rsidP="008804BF">
            <w:pPr>
              <w:pStyle w:val="Sansinterligne"/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</w:pPr>
            <w:r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="009F2112" w:rsidRPr="00AC51C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لو جمعنا عدد وضعفه وثلثه لوجدنا الناتج يساوي 3 أضعاف هذا العدد زائد 3. - عين هذا العدد. </w:t>
            </w:r>
          </w:p>
          <w:p w:rsidR="00EC69BF" w:rsidRPr="008804BF" w:rsidRDefault="008804BF" w:rsidP="005F2BB8">
            <w:pPr>
              <w:pStyle w:val="Sansinterligne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EC69B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4</w:t>
            </w:r>
            <w:r w:rsidR="00EC69B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:</w:t>
            </w:r>
          </w:p>
          <w:p w:rsidR="00AC51CF" w:rsidRDefault="00EC69BF" w:rsidP="00AC51CF">
            <w:pPr>
              <w:pStyle w:val="Sansinterligne"/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</w:pPr>
            <w:r w:rsidRPr="003C2817">
              <w:rPr>
                <w:rFonts w:cs="Arabic Transparent" w:hint="cs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  <w:r w:rsidR="00AC51CF" w:rsidRPr="00AC51CF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ثلاثة أعداد زوجية متتالية يزيد مجموع الثاني و الثالث عن الأول ب</w:t>
            </w:r>
            <w:proofErr w:type="gramStart"/>
            <w:r w:rsidR="00AC51CF" w:rsidRPr="00AC51CF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58 .</w:t>
            </w:r>
            <w:proofErr w:type="gramEnd"/>
            <w:r w:rsidR="00AC51CF" w:rsidRPr="00AC51CF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AC51CF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  </w:t>
            </w:r>
          </w:p>
          <w:p w:rsidR="00AC51CF" w:rsidRDefault="00AC51CF" w:rsidP="00AC51CF">
            <w:pPr>
              <w:bidi/>
              <w:rPr>
                <w:rFonts w:cs="Arabic Transparent" w:hint="cs"/>
                <w:b/>
                <w:bCs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Pr="00AC51CF"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  <w:t>عين هذه الأعداد</w:t>
            </w:r>
            <w:r w:rsidRPr="003C2817">
              <w:rPr>
                <w:rFonts w:cs="Arabic Transparent" w:hint="cs"/>
                <w:b/>
                <w:bCs/>
                <w:rtl/>
                <w:lang w:bidi="ar-DZ"/>
              </w:rPr>
              <w:t>؟</w:t>
            </w:r>
          </w:p>
          <w:p w:rsidR="008804BF" w:rsidRDefault="00B82431" w:rsidP="005F2BB8">
            <w:pPr>
              <w:pStyle w:val="Sansinterligne"/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EC69B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proofErr w:type="gramStart"/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5</w:t>
            </w:r>
            <w:r w:rsidR="00EC69B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  <w:proofErr w:type="gramEnd"/>
            <w:r w:rsidR="008804BF" w:rsidRPr="008804BF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</w:t>
            </w:r>
          </w:p>
          <w:p w:rsidR="00EC69BF" w:rsidRDefault="008804BF" w:rsidP="008804BF">
            <w:pPr>
              <w:pStyle w:val="Sansinterligne"/>
              <w:rPr>
                <w:rFonts w:ascii="Times New Roman" w:hAnsi="Times New Roman" w:cs="Times New Roman" w:hint="cs"/>
                <w:b/>
                <w:bCs/>
                <w:sz w:val="20"/>
                <w:szCs w:val="20"/>
                <w:rtl/>
              </w:rPr>
            </w:pPr>
            <w:r w:rsidRPr="008804BF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توفي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شخص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و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ترك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نصيب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من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مال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و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زوجة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و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أماً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و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proofErr w:type="gramStart"/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بنتاً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،</w:t>
            </w:r>
            <w:proofErr w:type="gramEnd"/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علما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أن الأم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ترث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سدس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و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أن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زوجة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ترث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ثمن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و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بنت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ترث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نصف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وأن المال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متبقي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عند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تقسيم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تركة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هو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DA 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1000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كم ترك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هذا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شخص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من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="00EC69BF" w:rsidRPr="008804BF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</w:rPr>
              <w:t>المال</w:t>
            </w:r>
          </w:p>
          <w:p w:rsidR="00AC51CF" w:rsidRDefault="00B82431" w:rsidP="005F2BB8">
            <w:pPr>
              <w:pStyle w:val="Sansinterligne"/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AC51C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proofErr w:type="gramStart"/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6</w:t>
            </w:r>
            <w:r w:rsidR="00AC51C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  <w:proofErr w:type="gramEnd"/>
            <w:r w:rsidR="00AC51CF" w:rsidRPr="008804BF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</w:t>
            </w:r>
          </w:p>
          <w:p w:rsidR="00EC69BF" w:rsidRPr="00AC51CF" w:rsidRDefault="00EC69BF" w:rsidP="00AC51CF">
            <w:pPr>
              <w:bidi/>
              <w:rPr>
                <w:b/>
                <w:bCs/>
                <w:sz w:val="20"/>
                <w:szCs w:val="20"/>
                <w:lang w:val="en-US"/>
              </w:rPr>
            </w:pPr>
            <w:r w:rsidRPr="00AC51CF">
              <w:rPr>
                <w:rFonts w:hint="cs"/>
                <w:b/>
                <w:bCs/>
                <w:sz w:val="20"/>
                <w:szCs w:val="20"/>
                <w:rtl/>
              </w:rPr>
              <w:t xml:space="preserve">مات رجل وترك مالا قدره </w:t>
            </w:r>
            <w:r w:rsidRPr="00AC51CF">
              <w:rPr>
                <w:b/>
                <w:bCs/>
                <w:sz w:val="20"/>
                <w:szCs w:val="20"/>
                <w:lang w:val="en-US"/>
              </w:rPr>
              <w:t xml:space="preserve">20000 </w:t>
            </w:r>
            <w:proofErr w:type="gramStart"/>
            <w:r w:rsidRPr="00AC51CF">
              <w:rPr>
                <w:b/>
                <w:bCs/>
                <w:sz w:val="20"/>
                <w:szCs w:val="20"/>
                <w:lang w:val="en-US"/>
              </w:rPr>
              <w:t xml:space="preserve">DA </w:t>
            </w:r>
            <w:r w:rsidRPr="00AC51CF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 اذا</w:t>
            </w:r>
            <w:proofErr w:type="gramEnd"/>
            <w:r w:rsidRPr="00AC51CF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 علمت ان الارث يرجع الى اولاده فقط </w:t>
            </w:r>
            <w:proofErr w:type="spellStart"/>
            <w:r w:rsidRPr="00AC51CF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>إبن</w:t>
            </w:r>
            <w:proofErr w:type="spellEnd"/>
            <w:r w:rsidRPr="00AC51CF">
              <w:rPr>
                <w:rFonts w:hint="cs"/>
                <w:b/>
                <w:bCs/>
                <w:sz w:val="20"/>
                <w:szCs w:val="20"/>
                <w:rtl/>
                <w:lang w:val="en-US"/>
              </w:rPr>
              <w:t xml:space="preserve"> وثلاث بنات , وأنّ للذكر مثل حظ الانثيين .كيف سيقسم الارث ؟</w:t>
            </w:r>
          </w:p>
          <w:p w:rsidR="00AC51CF" w:rsidRDefault="00B82431" w:rsidP="005F2BB8">
            <w:pPr>
              <w:pStyle w:val="Sansinterligne"/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AC51C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proofErr w:type="gramStart"/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7</w:t>
            </w:r>
            <w:r w:rsidR="00AC51CF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  <w:proofErr w:type="gramEnd"/>
            <w:r w:rsidR="00AC51CF" w:rsidRPr="008804BF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</w:t>
            </w:r>
          </w:p>
          <w:p w:rsidR="002B53A3" w:rsidRPr="00960473" w:rsidRDefault="00960473" w:rsidP="00960473">
            <w:pPr>
              <w:pStyle w:val="Sansinterligne"/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</w:pPr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عمر أب يساوي 4 مرات عمر </w:t>
            </w:r>
            <w:proofErr w:type="spellStart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إبنه</w:t>
            </w:r>
            <w:proofErr w:type="spellEnd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و أقل بــ25 سنة من عمر </w:t>
            </w:r>
            <w:proofErr w:type="gramStart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أبيه .</w:t>
            </w:r>
            <w:proofErr w:type="gramEnd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بعد 11 سنة يكون مجموع أعمارهم 130 </w:t>
            </w:r>
            <w:proofErr w:type="gramStart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سنة .</w:t>
            </w:r>
            <w:proofErr w:type="gramEnd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أوجد عمر كل من الأب </w:t>
            </w:r>
            <w:proofErr w:type="gramStart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و </w:t>
            </w:r>
            <w:proofErr w:type="spellStart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>الإبن</w:t>
            </w:r>
            <w:proofErr w:type="spellEnd"/>
            <w:proofErr w:type="gramEnd"/>
            <w:r w:rsidRPr="00960473">
              <w:rPr>
                <w:rFonts w:ascii="Times New Roman" w:hAnsi="Times New Roman" w:cs="Times New Roman"/>
                <w:b/>
                <w:bCs/>
                <w:sz w:val="20"/>
                <w:szCs w:val="20"/>
                <w:rtl/>
                <w:lang w:bidi="ar-DZ"/>
              </w:rPr>
              <w:t xml:space="preserve"> و الجد </w:t>
            </w:r>
          </w:p>
          <w:p w:rsidR="00861AE1" w:rsidRDefault="00B82431" w:rsidP="005F2BB8">
            <w:pPr>
              <w:pStyle w:val="Sansinterligne"/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</w:t>
            </w:r>
            <w:r w:rsidR="00861AE1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مرين </w:t>
            </w:r>
            <w:proofErr w:type="gramStart"/>
            <w:r w:rsidR="005F2BB8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8</w:t>
            </w:r>
            <w:r w:rsidR="00861AE1" w:rsidRPr="008804B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  <w:proofErr w:type="gramEnd"/>
            <w:r w:rsidR="00861AE1" w:rsidRPr="008804BF">
              <w:rPr>
                <w:rFonts w:ascii="Times New Roman" w:hAnsi="Times New Roman" w:cs="Times New Roman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</w:t>
            </w:r>
          </w:p>
          <w:p w:rsidR="00AC51CF" w:rsidRDefault="00AC51CF" w:rsidP="00AC51CF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lang w:eastAsia="fr-FR"/>
              </w:rPr>
            </w:pP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أوجد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بعدي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مستطيل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>
              <w:rPr>
                <w:rFonts w:cs="Arabic Transparent" w:hint="cs"/>
                <w:b/>
                <w:bCs/>
                <w:sz w:val="20"/>
                <w:szCs w:val="20"/>
                <w:rtl/>
                <w:lang w:eastAsia="fr-FR"/>
              </w:rPr>
              <w:t>علما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أن</w:t>
            </w:r>
            <w:r w:rsidRPr="00AC51CF">
              <w:rPr>
                <w:rFonts w:cs="Arabic Transparent" w:hint="cs"/>
                <w:b/>
                <w:bCs/>
                <w:sz w:val="20"/>
                <w:szCs w:val="20"/>
                <w:rtl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عرضه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يساوي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ثلثي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طوله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proofErr w:type="gramStart"/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و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أن</w:t>
            </w:r>
            <w:proofErr w:type="gramEnd"/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 xml:space="preserve"> 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rtl/>
                <w:lang w:eastAsia="fr-FR"/>
              </w:rPr>
              <w:t>محيطه</w:t>
            </w:r>
            <w:r w:rsidRPr="00AC51CF">
              <w:rPr>
                <w:rFonts w:cs="Arabic Transparent"/>
                <w:b/>
                <w:bCs/>
                <w:sz w:val="20"/>
                <w:szCs w:val="20"/>
                <w:lang w:eastAsia="fr-FR"/>
              </w:rPr>
              <w:t>. 350 cm</w:t>
            </w:r>
          </w:p>
          <w:p w:rsidR="002B53A3" w:rsidRDefault="002B53A3" w:rsidP="00AC51CF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lang w:eastAsia="fr-FR"/>
              </w:rPr>
            </w:pPr>
          </w:p>
          <w:p w:rsidR="00960473" w:rsidRDefault="00960473" w:rsidP="00AC51CF">
            <w:pPr>
              <w:pStyle w:val="Sansinterligne"/>
              <w:rPr>
                <w:rFonts w:cs="Arabic Transparent"/>
                <w:b/>
                <w:bCs/>
                <w:sz w:val="20"/>
                <w:szCs w:val="20"/>
                <w:lang w:eastAsia="fr-FR"/>
              </w:rPr>
            </w:pPr>
          </w:p>
          <w:p w:rsidR="00960473" w:rsidRDefault="00960473" w:rsidP="00AC51CF">
            <w:pPr>
              <w:pStyle w:val="Sansinterligne"/>
              <w:rPr>
                <w:rFonts w:cs="Arabic Transparent" w:hint="cs"/>
                <w:b/>
                <w:bCs/>
                <w:sz w:val="20"/>
                <w:szCs w:val="20"/>
                <w:rtl/>
                <w:lang w:eastAsia="fr-FR"/>
              </w:rPr>
            </w:pPr>
          </w:p>
          <w:p w:rsidR="00861AE1" w:rsidRPr="00BB6FB0" w:rsidRDefault="00B538A5" w:rsidP="00861AE1">
            <w:pPr>
              <w:bidi/>
              <w:rPr>
                <w:b/>
                <w:bCs/>
                <w:sz w:val="20"/>
                <w:szCs w:val="20"/>
                <w:rtl/>
              </w:rPr>
            </w:pPr>
            <w:r>
              <w:rPr>
                <w:b/>
                <w:bCs/>
                <w:noProof/>
                <w:color w:val="FF0000"/>
                <w:u w:val="double"/>
                <w:rtl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918845</wp:posOffset>
                      </wp:positionH>
                      <wp:positionV relativeFrom="paragraph">
                        <wp:posOffset>194310</wp:posOffset>
                      </wp:positionV>
                      <wp:extent cx="1475105" cy="241300"/>
                      <wp:effectExtent l="635" t="0" r="635" b="635"/>
                      <wp:wrapNone/>
                      <wp:docPr id="25" name="Rectangle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5105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A465C" w:rsidRDefault="00CA465C" w:rsidP="00CA465C">
                                  <w:pPr>
                                    <w:jc w:val="center"/>
                                    <w:rPr>
                                      <w:rFonts w:hint="cs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الصفحة </w:t>
                                  </w:r>
                                  <w:r>
                                    <w:rPr>
                                      <w:rtl/>
                                      <w:lang w:bidi="ar-DZ"/>
                                    </w:rPr>
                                    <w:t>–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03 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67" o:spid="_x0000_s1029" style="position:absolute;left:0;text-align:left;margin-left:72.35pt;margin-top:15.3pt;width:116.15pt;height:19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" stroked="f">
                      <v:textbox>
                        <w:txbxContent>
                          <w:p w:rsidR="00CA465C" w:rsidRDefault="00CA465C" w:rsidP="00CA465C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صفحة </w: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03 -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861AE1" w:rsidRPr="00AC51CF">
              <w:rPr>
                <w:rFonts w:hint="cs"/>
                <w:b/>
                <w:bCs/>
                <w:sz w:val="20"/>
                <w:szCs w:val="20"/>
                <w:rtl/>
              </w:rPr>
              <w:t>.</w:t>
            </w:r>
          </w:p>
          <w:p w:rsidR="00A50763" w:rsidRDefault="003E6B2F" w:rsidP="002F6127">
            <w:pPr>
              <w:pStyle w:val="Sansinterligne"/>
              <w:ind w:left="360" w:hanging="360"/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lastRenderedPageBreak/>
              <w:t>تابع مسألة 04</w:t>
            </w:r>
          </w:p>
          <w:p w:rsidR="002F6127" w:rsidRPr="000C3316" w:rsidRDefault="002F6127" w:rsidP="002F6127">
            <w:pPr>
              <w:pStyle w:val="Sansinterligne"/>
              <w:ind w:left="360" w:hanging="36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</w:pP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   ب -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>عبر عن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S</w:t>
            </w:r>
            <w:proofErr w:type="gramStart"/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2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مساحة</w:t>
            </w:r>
            <w:proofErr w:type="gramEnd"/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الجزء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ADMB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بدلالة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</w:t>
            </w:r>
            <w:r w:rsidRPr="000C3316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fr-FR"/>
              </w:rPr>
              <w:t>x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</w:t>
            </w:r>
          </w:p>
          <w:p w:rsidR="002F6127" w:rsidRPr="006B0715" w:rsidRDefault="00B538A5" w:rsidP="002F6127">
            <w:pPr>
              <w:pStyle w:val="Sansinterligne"/>
              <w:ind w:left="360" w:hanging="360"/>
              <w:rPr>
                <w:rFonts w:eastAsia="Times New Roman"/>
                <w:sz w:val="28"/>
                <w:szCs w:val="28"/>
                <w:rtl/>
                <w:lang w:val="fr-FR"/>
              </w:rPr>
            </w:pPr>
            <w:r>
              <w:rPr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417195</wp:posOffset>
                      </wp:positionH>
                      <wp:positionV relativeFrom="paragraph">
                        <wp:posOffset>114935</wp:posOffset>
                      </wp:positionV>
                      <wp:extent cx="1645920" cy="920115"/>
                      <wp:effectExtent l="3810" t="3810" r="0" b="0"/>
                      <wp:wrapNone/>
                      <wp:docPr id="13" name="Group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45920" cy="920115"/>
                                <a:chOff x="595" y="13350"/>
                                <a:chExt cx="3898" cy="2704"/>
                              </a:xfrm>
                            </wpg:grpSpPr>
                            <wps:wsp>
                              <wps:cNvPr id="14" name="Rectangle 2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" y="13705"/>
                                  <a:ext cx="306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Line 2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36" y="13696"/>
                                  <a:ext cx="1294" cy="18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Text Box 2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3" y="1542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C3316"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7" y="15507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rPr>
                                        <w:i/>
                                        <w:iCs/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 w:rsidRPr="000C3316">
                                      <w:rPr>
                                        <w:i/>
                                        <w:iCs/>
                                        <w:sz w:val="16"/>
                                        <w:szCs w:val="16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35" y="1341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C3316">
                                      <w:rPr>
                                        <w:sz w:val="16"/>
                                        <w:szCs w:val="16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2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53" y="1533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C3316">
                                      <w:rPr>
                                        <w:sz w:val="16"/>
                                        <w:szCs w:val="16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2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9" y="15514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C3316">
                                      <w:rPr>
                                        <w:sz w:val="16"/>
                                        <w:szCs w:val="16"/>
                                      </w:rPr>
                                      <w:t>M</w:t>
                                    </w:r>
                                  </w:p>
                                  <w:p w:rsidR="002F6127" w:rsidRPr="001D075A" w:rsidRDefault="002F6127" w:rsidP="002F6127">
                                    <w:pPr>
                                      <w:rPr>
                                        <w:szCs w:val="2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" y="1335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C3316">
                                      <w:rPr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2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7" y="14247"/>
                                  <a:ext cx="918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jc w:val="center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C3316">
                                      <w:rPr>
                                        <w:sz w:val="16"/>
                                        <w:szCs w:val="16"/>
                                      </w:rPr>
                                      <w:t>S</w:t>
                                    </w:r>
                                    <w:r w:rsidRPr="000C3316">
                                      <w:rPr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  <w:p w:rsidR="002F6127" w:rsidRPr="004427C0" w:rsidRDefault="002F6127" w:rsidP="002F6127">
                                    <w:pPr>
                                      <w:jc w:val="center"/>
                                      <w:rPr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Line 2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17" y="15569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09" y="14658"/>
                                  <a:ext cx="918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F6127" w:rsidRPr="000C3316" w:rsidRDefault="002F6127" w:rsidP="002F6127">
                                    <w:pPr>
                                      <w:jc w:val="center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C3316">
                                      <w:rPr>
                                        <w:sz w:val="16"/>
                                        <w:szCs w:val="16"/>
                                      </w:rPr>
                                      <w:t>S</w:t>
                                    </w:r>
                                    <w:r w:rsidRPr="000C3316">
                                      <w:rPr>
                                        <w:rFonts w:hint="cs"/>
                                        <w:sz w:val="16"/>
                                        <w:szCs w:val="16"/>
                                        <w:vertAlign w:val="subscript"/>
                                        <w:rtl/>
                                      </w:rPr>
                                      <w:t>1</w:t>
                                    </w:r>
                                  </w:p>
                                  <w:p w:rsidR="002F6127" w:rsidRPr="004427C0" w:rsidRDefault="002F6127" w:rsidP="002F6127">
                                    <w:pPr>
                                      <w:jc w:val="center"/>
                                      <w:rPr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7" o:spid="_x0000_s1030" style="position:absolute;left:0;text-align:left;margin-left:32.85pt;margin-top:9.05pt;width:129.6pt;height:72.45pt;z-index:251657728" coordorigin="595,13350" coordsize="3898,2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">
                      <v:rect id="Rectangle 248" o:spid="_x0000_s1031" style="position:absolute;left:973;top:13705;width:30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udwQAAANsAAAAPAAAAZHJzL2Rvd25yZXYueG1sRE9Ni8Iw&#10;EL0L/ocwwt401V1k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OWUS53BAAAA2wAAAA8AAAAA&#10;AAAAAAAAAAAABwIAAGRycy9kb3ducmV2LnhtbFBLBQYAAAAAAwADALcAAAD1AgAAAAA=&#10;"/>
                      <v:line id="Line 249" o:spid="_x0000_s1032" style="position:absolute;flip:x;visibility:visible;mso-wrap-style:square" from="2736,13696" to="4030,15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    <v:shape id="Text Box 250" o:spid="_x0000_s1033" type="#_x0000_t202" style="position:absolute;left:613;top:1542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0C3316"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51" o:spid="_x0000_s1034" type="#_x0000_t202" style="position:absolute;left:3097;top:1550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0C3316">
                                <w:rPr>
                                  <w:i/>
                                  <w:iCs/>
                                  <w:sz w:val="16"/>
                                  <w:szCs w:val="1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52" o:spid="_x0000_s1035" type="#_x0000_t202" style="position:absolute;left:3935;top:1341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C3316"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53" o:spid="_x0000_s1036" type="#_x0000_t202" style="position:absolute;left:3953;top:1533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C3316"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54" o:spid="_x0000_s1037" type="#_x0000_t202" style="position:absolute;left:2539;top:1551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C3316">
                                <w:rPr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  <w:p w:rsidR="002F6127" w:rsidRPr="001D075A" w:rsidRDefault="002F6127" w:rsidP="002F6127">
                              <w:pPr>
                                <w:rPr>
                                  <w:szCs w:val="28"/>
                                </w:rPr>
                              </w:pPr>
                            </w:p>
                          </w:txbxContent>
                        </v:textbox>
                      </v:shape>
                      <v:shape id="Text Box 255" o:spid="_x0000_s1038" type="#_x0000_t202" style="position:absolute;left:595;top:1335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C3316"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56" o:spid="_x0000_s1039" type="#_x0000_t202" style="position:absolute;left:1837;top:14247;width:918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0C3316">
                                <w:rPr>
                                  <w:sz w:val="16"/>
                                  <w:szCs w:val="16"/>
                                </w:rPr>
                                <w:t>S</w:t>
                              </w:r>
                              <w:r w:rsidRPr="000C3316"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  <w:p w:rsidR="002F6127" w:rsidRPr="004427C0" w:rsidRDefault="002F6127" w:rsidP="002F6127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v:textbox>
                      </v:shape>
                      <v:line id="Line 257" o:spid="_x0000_s1040" style="position:absolute;visibility:visible;mso-wrap-style:square" from="2717,15569" to="3977,15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">
                        <v:stroke startarrow="open" endarrow="open"/>
                      </v:line>
                      <v:shape id="Text Box 258" o:spid="_x0000_s1041" type="#_x0000_t202" style="position:absolute;left:3209;top:14658;width:918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:rsidR="002F6127" w:rsidRPr="000C3316" w:rsidRDefault="002F6127" w:rsidP="002F6127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0C3316">
                                <w:rPr>
                                  <w:sz w:val="16"/>
                                  <w:szCs w:val="16"/>
                                </w:rPr>
                                <w:t>S</w:t>
                              </w:r>
                              <w:r w:rsidRPr="000C3316">
                                <w:rPr>
                                  <w:rFonts w:hint="cs"/>
                                  <w:sz w:val="16"/>
                                  <w:szCs w:val="16"/>
                                  <w:vertAlign w:val="subscript"/>
                                  <w:rtl/>
                                </w:rPr>
                                <w:t>1</w:t>
                              </w:r>
                            </w:p>
                            <w:p w:rsidR="002F6127" w:rsidRPr="004427C0" w:rsidRDefault="002F6127" w:rsidP="002F6127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F6127"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   جـ </w:t>
            </w:r>
            <w:proofErr w:type="gramStart"/>
            <w:r w:rsidR="002F6127">
              <w:rPr>
                <w:rFonts w:ascii="Times New Roman" w:eastAsia="Times New Roman" w:hAnsi="Times New Roman" w:cs="Times New Roman" w:hint="cs"/>
                <w:b/>
                <w:bCs/>
                <w:sz w:val="20"/>
                <w:szCs w:val="20"/>
                <w:rtl/>
                <w:lang w:val="fr-FR"/>
              </w:rPr>
              <w:t xml:space="preserve">- 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اوجد</w:t>
            </w:r>
            <w:proofErr w:type="gramEnd"/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قيمة </w:t>
            </w:r>
            <w:r w:rsidR="002F612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</w:t>
            </w:r>
            <w:r w:rsidR="002F6127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val="fr-FR"/>
              </w:rPr>
              <w:t xml:space="preserve">x 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rtl/>
                <w:lang w:val="fr-FR"/>
              </w:rPr>
              <w:t xml:space="preserve"> حيث: 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>S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  <w:lang w:val="fr-FR"/>
              </w:rPr>
              <w:t>2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 = 3×S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vertAlign w:val="subscript"/>
                <w:lang w:val="fr-FR"/>
              </w:rPr>
              <w:t>1</w:t>
            </w:r>
            <w:r w:rsidR="002F6127" w:rsidRPr="000C3316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fr-FR"/>
              </w:rPr>
              <w:t xml:space="preserve"> </w:t>
            </w:r>
          </w:p>
          <w:p w:rsidR="002F6127" w:rsidRPr="006B0715" w:rsidRDefault="002F6127" w:rsidP="002F6127">
            <w:pPr>
              <w:rPr>
                <w:sz w:val="28"/>
                <w:szCs w:val="28"/>
                <w:rtl/>
              </w:rPr>
            </w:pPr>
          </w:p>
          <w:p w:rsidR="002F6127" w:rsidRPr="006B0715" w:rsidRDefault="002F6127" w:rsidP="002F6127">
            <w:pPr>
              <w:rPr>
                <w:sz w:val="28"/>
                <w:szCs w:val="28"/>
                <w:rtl/>
              </w:rPr>
            </w:pPr>
          </w:p>
          <w:p w:rsidR="002F6127" w:rsidRDefault="002F6127" w:rsidP="002F6127">
            <w:pPr>
              <w:pStyle w:val="Paragraphedeliste"/>
              <w:spacing w:after="0" w:line="360" w:lineRule="auto"/>
              <w:ind w:left="360"/>
              <w:rPr>
                <w:sz w:val="28"/>
                <w:szCs w:val="28"/>
                <w:lang w:val="fr-FR"/>
              </w:rPr>
            </w:pPr>
          </w:p>
          <w:p w:rsidR="002F6127" w:rsidRDefault="002F6127" w:rsidP="002F6127">
            <w:pPr>
              <w:bidi/>
              <w:rPr>
                <w:rFonts w:cs="Arabic Transparent" w:hint="cs"/>
                <w:b/>
                <w:bCs/>
                <w:rtl/>
                <w:lang w:bidi="ar-DZ"/>
              </w:rPr>
            </w:pPr>
          </w:p>
          <w:p w:rsidR="00017CD3" w:rsidRPr="00482997" w:rsidRDefault="00A50763" w:rsidP="00A50763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 xml:space="preserve">مسألة 05: </w:t>
            </w:r>
            <w:r w:rsidR="00017CD3" w:rsidRPr="00482997">
              <w:rPr>
                <w:b/>
                <w:bCs/>
                <w:sz w:val="20"/>
                <w:szCs w:val="20"/>
                <w:rtl/>
              </w:rPr>
              <w:t xml:space="preserve">قطعة ارض مستطيلة الشكل مساحتها </w:t>
            </w:r>
            <w:r w:rsidR="00017CD3" w:rsidRPr="00482997">
              <w:rPr>
                <w:b/>
                <w:bCs/>
                <w:position w:val="-6"/>
                <w:sz w:val="20"/>
                <w:szCs w:val="20"/>
              </w:rPr>
              <w:object w:dxaOrig="639" w:dyaOrig="320">
                <v:shape id="_x0000_i1044" type="#_x0000_t75" style="width:32.25pt;height:15.75pt" o:ole="">
                  <v:imagedata r:id="rId66" o:title=""/>
                </v:shape>
                <o:OLEObject Type="Embed" ProgID="Equation.3" ShapeID="_x0000_i1044" DrawAspect="Content" ObjectID="_1622221914" r:id="rId67"/>
              </w:object>
            </w:r>
            <w:r w:rsidR="00017CD3" w:rsidRPr="00482997">
              <w:rPr>
                <w:b/>
                <w:bCs/>
                <w:sz w:val="20"/>
                <w:szCs w:val="20"/>
                <w:rtl/>
              </w:rPr>
              <w:t xml:space="preserve"> و عرضها يساوي ثلثي </w:t>
            </w:r>
            <w:proofErr w:type="gramStart"/>
            <w:r w:rsidR="00017CD3" w:rsidRPr="00482997">
              <w:rPr>
                <w:b/>
                <w:bCs/>
                <w:sz w:val="20"/>
                <w:szCs w:val="20"/>
                <w:rtl/>
              </w:rPr>
              <w:t>طولها ،</w:t>
            </w:r>
            <w:proofErr w:type="gramEnd"/>
            <w:r w:rsidR="00017CD3" w:rsidRPr="00482997">
              <w:rPr>
                <w:b/>
                <w:bCs/>
                <w:sz w:val="20"/>
                <w:szCs w:val="20"/>
                <w:rtl/>
              </w:rPr>
              <w:t xml:space="preserve"> أراد صاحب هذه القطعة استخدامها كحظيرة للسيارات و للشاحنات ذات الحجم الصغير . </w:t>
            </w:r>
          </w:p>
          <w:p w:rsidR="00017CD3" w:rsidRPr="00482997" w:rsidRDefault="00017CD3" w:rsidP="00017CD3">
            <w:pPr>
              <w:bidi/>
              <w:ind w:left="126"/>
              <w:rPr>
                <w:b/>
                <w:bCs/>
                <w:sz w:val="20"/>
                <w:szCs w:val="20"/>
              </w:rPr>
            </w:pPr>
            <w:r w:rsidRPr="00482997">
              <w:rPr>
                <w:rFonts w:hint="cs"/>
                <w:b/>
                <w:bCs/>
                <w:sz w:val="20"/>
                <w:szCs w:val="20"/>
                <w:rtl/>
              </w:rPr>
              <w:t xml:space="preserve">  </w:t>
            </w:r>
            <w:r w:rsidRPr="00482997">
              <w:rPr>
                <w:b/>
                <w:bCs/>
                <w:sz w:val="20"/>
                <w:szCs w:val="20"/>
                <w:rtl/>
              </w:rPr>
              <w:t>1</w:t>
            </w:r>
            <w:r w:rsidRPr="00482997">
              <w:rPr>
                <w:rFonts w:hint="cs"/>
                <w:b/>
                <w:bCs/>
                <w:sz w:val="20"/>
                <w:szCs w:val="20"/>
                <w:rtl/>
              </w:rPr>
              <w:t>/</w: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- أحسب عرض و طول هذه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</w:rPr>
              <w:t>القطعة .</w:t>
            </w:r>
            <w:proofErr w:type="gramEnd"/>
          </w:p>
          <w:p w:rsidR="00017CD3" w:rsidRPr="00482997" w:rsidRDefault="00017CD3" w:rsidP="00017CD3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482997">
              <w:rPr>
                <w:rFonts w:hint="cs"/>
                <w:b/>
                <w:bCs/>
                <w:sz w:val="20"/>
                <w:szCs w:val="20"/>
                <w:rtl/>
              </w:rPr>
              <w:t xml:space="preserve">     2/- </w:t>
            </w:r>
            <w:r w:rsidRPr="00482997">
              <w:rPr>
                <w:b/>
                <w:bCs/>
                <w:sz w:val="20"/>
                <w:szCs w:val="20"/>
                <w:rtl/>
              </w:rPr>
              <w:t>يتم تقسيم هذه القطعة كما هو مبين</w:t>
            </w:r>
          </w:p>
          <w:p w:rsidR="00017CD3" w:rsidRPr="00482997" w:rsidRDefault="00017CD3" w:rsidP="00017CD3">
            <w:pPr>
              <w:bidi/>
              <w:ind w:left="126"/>
              <w:rPr>
                <w:b/>
                <w:bCs/>
                <w:sz w:val="20"/>
                <w:szCs w:val="20"/>
                <w:rtl/>
              </w:rPr>
            </w:pPr>
            <w:r w:rsidRPr="00482997">
              <w:rPr>
                <w:b/>
                <w:bCs/>
                <w:sz w:val="20"/>
                <w:szCs w:val="20"/>
                <w:rtl/>
              </w:rPr>
              <w:t>في الشكل الموالي:</w:t>
            </w:r>
            <w:r w:rsidRPr="00482997">
              <w:rPr>
                <w:b/>
                <w:bCs/>
                <w:position w:val="-10"/>
                <w:sz w:val="20"/>
                <w:szCs w:val="20"/>
              </w:rPr>
              <w:object w:dxaOrig="260" w:dyaOrig="340">
                <v:shape id="_x0000_i1045" type="#_x0000_t75" style="width:12.75pt;height:12.75pt" o:ole="">
                  <v:imagedata r:id="rId68" o:title=""/>
                </v:shape>
                <o:OLEObject Type="Embed" ProgID="Equation.3" ShapeID="_x0000_i1045" DrawAspect="Content" ObjectID="_1622221915" r:id="rId69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>الجزء المخصص</w:t>
            </w:r>
            <w:r w:rsidRPr="0048299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للسيارات </w:t>
            </w:r>
          </w:p>
          <w:p w:rsidR="00017CD3" w:rsidRPr="00482997" w:rsidRDefault="00017CD3" w:rsidP="00017CD3">
            <w:pPr>
              <w:bidi/>
              <w:ind w:left="126"/>
              <w:rPr>
                <w:rFonts w:hint="cs"/>
                <w:b/>
                <w:bCs/>
                <w:sz w:val="20"/>
                <w:szCs w:val="20"/>
                <w:rtl/>
              </w:rPr>
            </w:pPr>
            <w:r w:rsidRPr="00482997">
              <w:rPr>
                <w:b/>
                <w:bCs/>
                <w:sz w:val="20"/>
                <w:szCs w:val="20"/>
                <w:rtl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</w:rPr>
              <w:t xml:space="preserve"> </w:t>
            </w:r>
            <w:r w:rsidRPr="00482997">
              <w:rPr>
                <w:b/>
                <w:bCs/>
                <w:position w:val="-10"/>
                <w:sz w:val="20"/>
                <w:szCs w:val="20"/>
              </w:rPr>
              <w:object w:dxaOrig="300" w:dyaOrig="340">
                <v:shape id="_x0000_i1107" type="#_x0000_t75" style="width:12.75pt;height:15pt" o:ole="">
                  <v:imagedata r:id="rId70" o:title=""/>
                </v:shape>
                <o:OLEObject Type="Embed" ProgID="Equation.3" ShapeID="_x0000_i1107" DrawAspect="Content" ObjectID="_1622221916" r:id="rId71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: الجزء المخصص للشاحنات حيث </w:t>
            </w:r>
            <w:r w:rsidRPr="00482997">
              <w:rPr>
                <w:b/>
                <w:bCs/>
                <w:position w:val="-4"/>
                <w:sz w:val="20"/>
                <w:szCs w:val="20"/>
              </w:rPr>
              <w:object w:dxaOrig="680" w:dyaOrig="200">
                <v:shape id="_x0000_i1046" type="#_x0000_t75" style="width:23.25pt;height:9.75pt" o:ole="">
                  <v:imagedata r:id="rId72" o:title=""/>
                </v:shape>
                <o:OLEObject Type="Embed" ProgID="Equation.3" ShapeID="_x0000_i1046" DrawAspect="Content" ObjectID="_1622221917" r:id="rId73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017CD3" w:rsidRPr="00482997" w:rsidRDefault="00B538A5" w:rsidP="00017CD3">
            <w:pPr>
              <w:bidi/>
              <w:ind w:left="558"/>
              <w:rPr>
                <w:b/>
                <w:bCs/>
                <w:sz w:val="20"/>
                <w:szCs w:val="20"/>
              </w:rPr>
            </w:pPr>
            <w:r w:rsidRPr="00482997">
              <w:rPr>
                <w:b/>
                <w:bCs/>
                <w:noProof/>
                <w:sz w:val="20"/>
                <w:szCs w:val="20"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17780</wp:posOffset>
                  </wp:positionH>
                  <wp:positionV relativeFrom="paragraph">
                    <wp:posOffset>-676275</wp:posOffset>
                  </wp:positionV>
                  <wp:extent cx="972185" cy="674370"/>
                  <wp:effectExtent l="0" t="0" r="0" b="0"/>
                  <wp:wrapSquare wrapText="bothSides"/>
                  <wp:docPr id="210" name="Imag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2185" cy="674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17CD3" w:rsidRPr="00482997">
              <w:rPr>
                <w:rFonts w:hint="cs"/>
                <w:b/>
                <w:bCs/>
                <w:sz w:val="20"/>
                <w:szCs w:val="20"/>
                <w:rtl/>
              </w:rPr>
              <w:t xml:space="preserve">أ- </w:t>
            </w:r>
            <w:proofErr w:type="gramStart"/>
            <w:r w:rsidR="00017CD3" w:rsidRPr="00482997">
              <w:rPr>
                <w:b/>
                <w:bCs/>
                <w:sz w:val="20"/>
                <w:szCs w:val="20"/>
                <w:rtl/>
              </w:rPr>
              <w:t>عبر</w:t>
            </w:r>
            <w:r w:rsidR="00017CD3" w:rsidRPr="00482997">
              <w:rPr>
                <w:rFonts w:hint="cs"/>
                <w:b/>
                <w:bCs/>
                <w:sz w:val="20"/>
                <w:szCs w:val="20"/>
                <w:rtl/>
              </w:rPr>
              <w:t xml:space="preserve">  </w:t>
            </w:r>
            <w:r w:rsidR="00017CD3" w:rsidRPr="00482997">
              <w:rPr>
                <w:b/>
                <w:bCs/>
                <w:sz w:val="20"/>
                <w:szCs w:val="20"/>
                <w:rtl/>
              </w:rPr>
              <w:t>عن</w:t>
            </w:r>
            <w:proofErr w:type="gramEnd"/>
            <w:r w:rsidR="00017CD3" w:rsidRPr="00482997">
              <w:rPr>
                <w:b/>
                <w:bCs/>
                <w:sz w:val="20"/>
                <w:szCs w:val="20"/>
                <w:rtl/>
              </w:rPr>
              <w:t xml:space="preserve"> مساحتي الجز</w:t>
            </w:r>
            <w:r w:rsidR="00017CD3" w:rsidRPr="00482997">
              <w:rPr>
                <w:rFonts w:hint="cs"/>
                <w:b/>
                <w:bCs/>
                <w:sz w:val="20"/>
                <w:szCs w:val="20"/>
                <w:rtl/>
              </w:rPr>
              <w:t>ئ</w:t>
            </w:r>
            <w:r w:rsidR="00017CD3" w:rsidRPr="00482997">
              <w:rPr>
                <w:b/>
                <w:bCs/>
                <w:sz w:val="20"/>
                <w:szCs w:val="20"/>
                <w:rtl/>
              </w:rPr>
              <w:t>ين</w:t>
            </w:r>
            <w:r w:rsidR="00017CD3" w:rsidRPr="00482997">
              <w:rPr>
                <w:b/>
                <w:bCs/>
                <w:position w:val="-10"/>
                <w:sz w:val="20"/>
                <w:szCs w:val="20"/>
              </w:rPr>
              <w:object w:dxaOrig="260" w:dyaOrig="340">
                <v:shape id="_x0000_i1047" type="#_x0000_t75" style="width:12.75pt;height:13.5pt" o:ole="">
                  <v:imagedata r:id="rId68" o:title=""/>
                </v:shape>
                <o:OLEObject Type="Embed" ProgID="Equation.3" ShapeID="_x0000_i1047" DrawAspect="Content" ObjectID="_1622221918" r:id="rId75"/>
              </w:object>
            </w:r>
            <w:r w:rsidR="00017CD3" w:rsidRPr="00482997">
              <w:rPr>
                <w:b/>
                <w:bCs/>
                <w:sz w:val="20"/>
                <w:szCs w:val="20"/>
                <w:rtl/>
              </w:rPr>
              <w:t>و</w:t>
            </w:r>
            <w:r w:rsidR="00017CD3" w:rsidRPr="00482997">
              <w:rPr>
                <w:b/>
                <w:bCs/>
                <w:position w:val="-10"/>
                <w:sz w:val="20"/>
                <w:szCs w:val="20"/>
              </w:rPr>
              <w:object w:dxaOrig="300" w:dyaOrig="340">
                <v:shape id="_x0000_i1048" type="#_x0000_t75" style="width:15pt;height:13.5pt" o:ole="">
                  <v:imagedata r:id="rId70" o:title=""/>
                </v:shape>
                <o:OLEObject Type="Embed" ProgID="Equation.3" ShapeID="_x0000_i1048" DrawAspect="Content" ObjectID="_1622221919" r:id="rId76"/>
              </w:object>
            </w:r>
            <w:r w:rsidR="00017CD3" w:rsidRPr="00482997">
              <w:rPr>
                <w:b/>
                <w:bCs/>
                <w:sz w:val="20"/>
                <w:szCs w:val="20"/>
                <w:rtl/>
              </w:rPr>
              <w:t xml:space="preserve"> بدلالة </w:t>
            </w:r>
            <w:r w:rsidR="00017CD3" w:rsidRPr="00482997">
              <w:rPr>
                <w:b/>
                <w:bCs/>
                <w:position w:val="-6"/>
                <w:sz w:val="20"/>
                <w:szCs w:val="20"/>
              </w:rPr>
              <w:object w:dxaOrig="220" w:dyaOrig="240">
                <v:shape id="_x0000_i1049" type="#_x0000_t75" style="width:11.25pt;height:9.75pt" o:ole="">
                  <v:imagedata r:id="rId77" o:title=""/>
                </v:shape>
                <o:OLEObject Type="Embed" ProgID="Equation.3" ShapeID="_x0000_i1049" DrawAspect="Content" ObjectID="_1622221920" r:id="rId78"/>
              </w:object>
            </w:r>
            <w:r w:rsidR="00017CD3" w:rsidRPr="00482997">
              <w:rPr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017CD3" w:rsidRPr="00482997" w:rsidRDefault="00017CD3" w:rsidP="00017CD3">
            <w:pPr>
              <w:bidi/>
              <w:ind w:left="126"/>
              <w:rPr>
                <w:b/>
                <w:bCs/>
                <w:sz w:val="20"/>
                <w:szCs w:val="20"/>
                <w:rtl/>
              </w:rPr>
            </w:pPr>
            <w:r w:rsidRPr="00482997">
              <w:rPr>
                <w:b/>
                <w:bCs/>
                <w:sz w:val="20"/>
                <w:szCs w:val="20"/>
                <w:rtl/>
              </w:rPr>
              <w:t xml:space="preserve">      </w:t>
            </w:r>
            <w:r w:rsidRPr="00482997">
              <w:rPr>
                <w:rFonts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ب – إذا علمت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</w:rPr>
              <w:t>أن  المساحة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</w:rPr>
              <w:t xml:space="preserve"> المخصصة  لسيارة واحدة هي</w:t>
            </w:r>
            <w:r w:rsidRPr="00482997">
              <w:rPr>
                <w:b/>
                <w:bCs/>
                <w:position w:val="-6"/>
                <w:sz w:val="20"/>
                <w:szCs w:val="20"/>
              </w:rPr>
              <w:object w:dxaOrig="680" w:dyaOrig="400">
                <v:shape id="_x0000_i1050" type="#_x0000_t75" style="width:27.75pt;height:11.25pt" o:ole="">
                  <v:imagedata r:id="rId79" o:title=""/>
                </v:shape>
                <o:OLEObject Type="Embed" ProgID="Equation.3" ShapeID="_x0000_i1050" DrawAspect="Content" ObjectID="_1622221921" r:id="rId80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</w:t>
            </w:r>
          </w:p>
          <w:p w:rsidR="00017CD3" w:rsidRPr="00482997" w:rsidRDefault="00017CD3" w:rsidP="00017CD3">
            <w:pPr>
              <w:bidi/>
              <w:rPr>
                <w:b/>
                <w:bCs/>
                <w:sz w:val="20"/>
                <w:szCs w:val="20"/>
                <w:rtl/>
              </w:rPr>
            </w:pPr>
            <w:r w:rsidRPr="00482997">
              <w:rPr>
                <w:b/>
                <w:bCs/>
                <w:sz w:val="20"/>
                <w:szCs w:val="20"/>
                <w:rtl/>
              </w:rPr>
              <w:t xml:space="preserve"> 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</w:rPr>
              <w:t>و للشاحنة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</w:rPr>
              <w:t xml:space="preserve"> الواحدة هي </w:t>
            </w:r>
            <w:r w:rsidRPr="00482997">
              <w:rPr>
                <w:b/>
                <w:bCs/>
                <w:position w:val="-6"/>
                <w:sz w:val="20"/>
                <w:szCs w:val="20"/>
              </w:rPr>
              <w:object w:dxaOrig="700" w:dyaOrig="400">
                <v:shape id="_x0000_i1051" type="#_x0000_t75" style="width:21.75pt;height:12pt" o:ole="">
                  <v:imagedata r:id="rId81" o:title=""/>
                </v:shape>
                <o:OLEObject Type="Embed" ProgID="Equation.3" ShapeID="_x0000_i1051" DrawAspect="Content" ObjectID="_1622221922" r:id="rId82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أوجد</w:t>
            </w:r>
            <w:r w:rsidRPr="00482997">
              <w:rPr>
                <w:b/>
                <w:bCs/>
                <w:position w:val="-6"/>
                <w:sz w:val="20"/>
                <w:szCs w:val="20"/>
              </w:rPr>
              <w:object w:dxaOrig="220" w:dyaOrig="240">
                <v:shape id="_x0000_i1052" type="#_x0000_t75" style="width:11.25pt;height:9.75pt" o:ole="">
                  <v:imagedata r:id="rId83" o:title=""/>
                </v:shape>
                <o:OLEObject Type="Embed" ProgID="Equation.3" ShapeID="_x0000_i1052" DrawAspect="Content" ObjectID="_1622221923" r:id="rId84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حتى يتسع الجزء </w:t>
            </w:r>
            <w:r w:rsidRPr="00482997">
              <w:rPr>
                <w:b/>
                <w:bCs/>
                <w:position w:val="-10"/>
                <w:sz w:val="20"/>
                <w:szCs w:val="20"/>
              </w:rPr>
              <w:object w:dxaOrig="260" w:dyaOrig="340">
                <v:shape id="_x0000_i1053" type="#_x0000_t75" style="width:12.75pt;height:11.25pt" o:ole="">
                  <v:imagedata r:id="rId68" o:title=""/>
                </v:shape>
                <o:OLEObject Type="Embed" ProgID="Equation.3" ShapeID="_x0000_i1053" DrawAspect="Content" ObjectID="_1622221924" r:id="rId85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لـ 80 سيارة ثم </w:t>
            </w:r>
          </w:p>
          <w:p w:rsidR="00017CD3" w:rsidRPr="00482997" w:rsidRDefault="00017CD3" w:rsidP="00017CD3">
            <w:pPr>
              <w:bidi/>
              <w:ind w:left="126"/>
              <w:rPr>
                <w:b/>
                <w:bCs/>
                <w:sz w:val="20"/>
                <w:szCs w:val="20"/>
              </w:rPr>
            </w:pPr>
            <w:r w:rsidRPr="00482997">
              <w:rPr>
                <w:b/>
                <w:bCs/>
                <w:sz w:val="20"/>
                <w:szCs w:val="20"/>
                <w:rtl/>
              </w:rPr>
              <w:t xml:space="preserve">استنتج في هذه الحالة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</w:rPr>
              <w:t>اكبر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</w:rPr>
              <w:t xml:space="preserve"> عدد للشاحنات التي يمكن توقفها في الجزء </w:t>
            </w:r>
            <w:r w:rsidRPr="00482997">
              <w:rPr>
                <w:b/>
                <w:bCs/>
                <w:position w:val="-10"/>
                <w:sz w:val="20"/>
                <w:szCs w:val="20"/>
              </w:rPr>
              <w:object w:dxaOrig="300" w:dyaOrig="340">
                <v:shape id="_x0000_i1054" type="#_x0000_t75" style="width:18pt;height:13.5pt" o:ole="">
                  <v:imagedata r:id="rId70" o:title=""/>
                </v:shape>
                <o:OLEObject Type="Embed" ProgID="Equation.3" ShapeID="_x0000_i1054" DrawAspect="Content" ObjectID="_1622221925" r:id="rId86"/>
              </w:objec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.</w:t>
            </w:r>
          </w:p>
          <w:p w:rsidR="00017CD3" w:rsidRPr="00482997" w:rsidRDefault="00017CD3" w:rsidP="00017CD3">
            <w:pPr>
              <w:bidi/>
              <w:ind w:left="126"/>
              <w:rPr>
                <w:b/>
                <w:bCs/>
                <w:sz w:val="20"/>
                <w:szCs w:val="20"/>
              </w:rPr>
            </w:pPr>
            <w:r w:rsidRPr="00482997">
              <w:rPr>
                <w:rFonts w:hint="cs"/>
                <w:b/>
                <w:bCs/>
                <w:sz w:val="20"/>
                <w:szCs w:val="20"/>
                <w:rtl/>
              </w:rPr>
              <w:t>3</w:t>
            </w:r>
            <w:r w:rsidRPr="00482997">
              <w:rPr>
                <w:b/>
                <w:bCs/>
                <w:sz w:val="20"/>
                <w:szCs w:val="20"/>
                <w:rtl/>
              </w:rPr>
              <w:t>-</w:t>
            </w:r>
            <w:r w:rsidRPr="00482997">
              <w:rPr>
                <w:rFonts w:hint="cs"/>
                <w:b/>
                <w:bCs/>
                <w:sz w:val="20"/>
                <w:szCs w:val="20"/>
                <w:rtl/>
              </w:rPr>
              <w:t>المد خو</w:t>
            </w:r>
            <w:r w:rsidRPr="00482997">
              <w:rPr>
                <w:rFonts w:hint="eastAsia"/>
                <w:b/>
                <w:bCs/>
                <w:sz w:val="20"/>
                <w:szCs w:val="20"/>
                <w:rtl/>
              </w:rPr>
              <w:t>ل</w:t>
            </w:r>
            <w:r w:rsidRPr="00482997">
              <w:rPr>
                <w:b/>
                <w:bCs/>
                <w:sz w:val="20"/>
                <w:szCs w:val="20"/>
                <w:rtl/>
              </w:rPr>
              <w:t xml:space="preserve"> اليومي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</w:rPr>
              <w:t>للحظيرة  لما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</w:rPr>
              <w:t xml:space="preserve">  تكون كل الأماكن محجوزة هو </w:t>
            </w:r>
            <w:r w:rsidRPr="00482997">
              <w:rPr>
                <w:b/>
                <w:bCs/>
                <w:sz w:val="20"/>
                <w:szCs w:val="20"/>
              </w:rPr>
              <w:t>8960DA</w:t>
            </w:r>
          </w:p>
          <w:p w:rsidR="00017CD3" w:rsidRDefault="00017CD3" w:rsidP="00017CD3">
            <w:pPr>
              <w:bidi/>
              <w:rPr>
                <w:b/>
                <w:bCs/>
                <w:color w:val="FF0000"/>
                <w:sz w:val="28"/>
                <w:szCs w:val="28"/>
                <w:u w:val="double"/>
              </w:rPr>
            </w:pPr>
            <w:r w:rsidRPr="00482997">
              <w:rPr>
                <w:b/>
                <w:bCs/>
                <w:sz w:val="20"/>
                <w:szCs w:val="20"/>
                <w:rtl/>
              </w:rPr>
              <w:t xml:space="preserve">حدد تسعيرة التوقف اليومي لكل من السيارة الواحدة و الشاحنة </w:t>
            </w:r>
            <w:proofErr w:type="gramStart"/>
            <w:r w:rsidRPr="00482997">
              <w:rPr>
                <w:b/>
                <w:bCs/>
                <w:sz w:val="20"/>
                <w:szCs w:val="20"/>
                <w:rtl/>
              </w:rPr>
              <w:t>الواحدة  إذا</w:t>
            </w:r>
            <w:proofErr w:type="gramEnd"/>
            <w:r w:rsidRPr="00482997">
              <w:rPr>
                <w:b/>
                <w:bCs/>
                <w:sz w:val="20"/>
                <w:szCs w:val="20"/>
                <w:rtl/>
              </w:rPr>
              <w:t xml:space="preserve"> علمت أن تسعيرة التوقف اليومي للسيارة %30 من تسعيرة التوقف اليومي</w:t>
            </w:r>
          </w:p>
          <w:p w:rsidR="00AC51CF" w:rsidRDefault="00AC51CF" w:rsidP="00AC51CF">
            <w:pPr>
              <w:bidi/>
              <w:rPr>
                <w:rFonts w:cs="Arabic Transparent" w:hint="cs"/>
                <w:b/>
                <w:bCs/>
                <w:rtl/>
                <w:lang w:bidi="ar-DZ"/>
              </w:rPr>
            </w:pPr>
          </w:p>
          <w:p w:rsidR="002F6127" w:rsidRPr="00F44897" w:rsidRDefault="00F44897" w:rsidP="00B81837">
            <w:pPr>
              <w:bidi/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</w:pP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 xml:space="preserve">مسألة </w:t>
            </w:r>
            <w:proofErr w:type="gramStart"/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0</w:t>
            </w:r>
            <w:r w:rsidR="00B81837"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6</w:t>
            </w:r>
            <w:r>
              <w:rPr>
                <w:rFonts w:hint="cs"/>
                <w:b/>
                <w:bCs/>
                <w:color w:val="FF0000"/>
                <w:u w:val="single"/>
                <w:rtl/>
                <w:lang w:bidi="ar-DZ"/>
              </w:rPr>
              <w:t>: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>لمتوسطة</w:t>
            </w:r>
            <w:proofErr w:type="gramEnd"/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قاعة مربعة الشكل  مساحتها  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  <w:t xml:space="preserve">m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vertAlign w:val="superscript"/>
                <w:lang w:bidi="ar-DZ"/>
              </w:rPr>
              <w:t>2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49 </w:t>
            </w:r>
          </w:p>
          <w:p w:rsidR="002F6127" w:rsidRPr="00F44897" w:rsidRDefault="00A62A02" w:rsidP="002F6127">
            <w:pPr>
              <w:tabs>
                <w:tab w:val="right" w:pos="1131"/>
              </w:tabs>
              <w:bidi/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</w:pPr>
            <w:r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>1-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  <w:t xml:space="preserve">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أحسب طول القاعة .                                           </w:t>
            </w:r>
          </w:p>
          <w:p w:rsidR="00955310" w:rsidRDefault="00A62A02" w:rsidP="00955310">
            <w:pPr>
              <w:tabs>
                <w:tab w:val="right" w:pos="1131"/>
              </w:tabs>
              <w:bidi/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</w:pPr>
            <w:r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2-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خصصت المؤسسة هذه القاعة لتغيير ملابس الرياضة  ,فوضعت حاجزا لتفصل بين الذكور والإناث ( أنظر الشكل    </w:t>
            </w:r>
          </w:p>
          <w:p w:rsidR="002F6127" w:rsidRPr="00F44897" w:rsidRDefault="00955310" w:rsidP="00955310">
            <w:pPr>
              <w:tabs>
                <w:tab w:val="right" w:pos="1131"/>
              </w:tabs>
              <w:bidi/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</w:pPr>
            <w:r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ا -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>أحسب مساحة الجزء المخصص للذكور و استنتج   مساحة الجزءالمخصص للإناث .</w:t>
            </w:r>
          </w:p>
          <w:p w:rsidR="002F6127" w:rsidRPr="00F44897" w:rsidRDefault="00955310" w:rsidP="002F6127">
            <w:pPr>
              <w:tabs>
                <w:tab w:val="right" w:pos="1131"/>
              </w:tabs>
              <w:bidi/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</w:pPr>
            <w:r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ب -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>أحسب القيمة المضبوطة لطول الحاجز.</w:t>
            </w:r>
          </w:p>
          <w:p w:rsidR="002F6127" w:rsidRPr="00F44897" w:rsidRDefault="00B538A5" w:rsidP="00955310">
            <w:pPr>
              <w:tabs>
                <w:tab w:val="right" w:pos="1131"/>
              </w:tabs>
              <w:bidi/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</w:pPr>
            <w:r w:rsidRPr="00D24277">
              <w:rPr>
                <w:rFonts w:eastAsia="Calibri"/>
                <w:b/>
                <w:bCs/>
                <w:i/>
                <w:iCs/>
                <w:noProof/>
                <w:sz w:val="22"/>
                <w:szCs w:val="22"/>
                <w:lang w:bidi="ar-DZ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1059180</wp:posOffset>
                      </wp:positionH>
                      <wp:positionV relativeFrom="paragraph">
                        <wp:posOffset>829945</wp:posOffset>
                      </wp:positionV>
                      <wp:extent cx="332105" cy="330200"/>
                      <wp:effectExtent l="0" t="0" r="0" b="0"/>
                      <wp:wrapNone/>
                      <wp:docPr id="12" name="Rectangle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105" cy="330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F6127" w:rsidRPr="00955310" w:rsidRDefault="002F6127" w:rsidP="002F6127">
                                  <w:pPr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  <w:rtl/>
                                    </w:rPr>
                                  </w:pPr>
                                  <w:r w:rsidRPr="00955310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>4m</w:t>
                                  </w:r>
                                  <w:r w:rsidRPr="00955310">
                                    <w:rPr>
                                      <w:rFonts w:hint="cs"/>
                                      <w:b/>
                                      <w:bCs/>
                                      <w:sz w:val="16"/>
                                      <w:szCs w:val="16"/>
                                      <w:rtl/>
                                      <w:lang w:bidi="ar-DZ"/>
                                    </w:rPr>
                                    <w:t xml:space="preserve">   </w:t>
                                  </w:r>
                                  <w:r w:rsidRPr="00955310">
                                    <w:rPr>
                                      <w:b/>
                                      <w:bCs/>
                                      <w:sz w:val="16"/>
                                      <w:szCs w:val="16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0" o:spid="_x0000_s1042" style="position:absolute;left:0;text-align:left;margin-left:83.4pt;margin-top:65.35pt;width:26.15pt;height:26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" stroked="f">
                      <v:textbox>
                        <w:txbxContent>
                          <w:p w:rsidR="002F6127" w:rsidRPr="00955310" w:rsidRDefault="002F6127" w:rsidP="002F6127">
                            <w:pPr>
                              <w:rPr>
                                <w:b/>
                                <w:bCs/>
                                <w:sz w:val="16"/>
                                <w:szCs w:val="16"/>
                                <w:rtl/>
                              </w:rPr>
                            </w:pPr>
                            <w:r w:rsidRPr="00955310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4m</w:t>
                            </w:r>
                            <w:r w:rsidRPr="00955310">
                              <w:rPr>
                                <w:rFonts w:hint="cs"/>
                                <w:b/>
                                <w:bCs/>
                                <w:sz w:val="16"/>
                                <w:szCs w:val="16"/>
                                <w:rtl/>
                                <w:lang w:bidi="ar-DZ"/>
                              </w:rPr>
                              <w:t xml:space="preserve">   </w:t>
                            </w:r>
                            <w:r w:rsidRPr="00955310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 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44897">
              <w:rPr>
                <w:rFonts w:eastAsia="Calibri"/>
                <w:b/>
                <w:bCs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8752" behindDoc="1" locked="0" layoutInCell="1" allowOverlap="1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408305</wp:posOffset>
                      </wp:positionV>
                      <wp:extent cx="1373505" cy="1106170"/>
                      <wp:effectExtent l="13970" t="10160" r="12700" b="7620"/>
                      <wp:wrapTight wrapText="bothSides">
                        <wp:wrapPolygon edited="0">
                          <wp:start x="-140" y="-174"/>
                          <wp:lineTo x="-140" y="21426"/>
                          <wp:lineTo x="21740" y="21426"/>
                          <wp:lineTo x="21740" y="-174"/>
                          <wp:lineTo x="-140" y="-174"/>
                        </wp:wrapPolygon>
                      </wp:wrapTight>
                      <wp:docPr id="3" name="Group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3505" cy="1106170"/>
                                <a:chOff x="660" y="11840"/>
                                <a:chExt cx="3200" cy="2620"/>
                              </a:xfrm>
                            </wpg:grpSpPr>
                            <wps:wsp>
                              <wps:cNvPr id="7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" y="11840"/>
                                  <a:ext cx="3200" cy="26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F6127" w:rsidRDefault="002F6127" w:rsidP="002F6127">
                                    <w:pPr>
                                      <w:jc w:val="right"/>
                                      <w:rPr>
                                        <w:lang w:bidi="ar-DZ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" name="Group 1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6" y="12480"/>
                                  <a:ext cx="2000" cy="1680"/>
                                  <a:chOff x="1120" y="12480"/>
                                  <a:chExt cx="2000" cy="1680"/>
                                </a:xfrm>
                              </wpg:grpSpPr>
                              <wps:wsp>
                                <wps:cNvPr id="9" name="Rectangle 1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20" y="12480"/>
                                    <a:ext cx="2000" cy="16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F6127" w:rsidRPr="00F75FEB" w:rsidRDefault="002F6127" w:rsidP="00955310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  <w:sz w:val="22"/>
                                          <w:szCs w:val="22"/>
                                          <w:rtl/>
                                        </w:rPr>
                                      </w:pPr>
                                      <w:r w:rsidRPr="00F75FEB">
                                        <w:rPr>
                                          <w:rFonts w:hint="cs"/>
                                          <w:b/>
                                          <w:bCs/>
                                          <w:sz w:val="22"/>
                                          <w:szCs w:val="22"/>
                                          <w:rtl/>
                                        </w:rPr>
                                        <w:t>للذكور</w:t>
                                      </w:r>
                                    </w:p>
                                    <w:p w:rsidR="002F6127" w:rsidRDefault="00955310" w:rsidP="00955310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 xml:space="preserve">                      </w:t>
                                      </w:r>
                                      <w:r w:rsidR="002F6127">
                                        <w:rPr>
                                          <w:rFonts w:hint="cs"/>
                                          <w:rtl/>
                                        </w:rPr>
                                        <w:t xml:space="preserve">      </w:t>
                                      </w:r>
                                    </w:p>
                                    <w:p w:rsidR="002F6127" w:rsidRPr="00955310" w:rsidRDefault="002F6127" w:rsidP="002F6127">
                                      <w:pPr>
                                        <w:rPr>
                                          <w:sz w:val="18"/>
                                          <w:szCs w:val="18"/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 xml:space="preserve"> </w:t>
                                      </w:r>
                                      <w:r w:rsidRPr="00955310">
                                        <w:rPr>
                                          <w:rFonts w:hint="cs"/>
                                          <w:sz w:val="18"/>
                                          <w:szCs w:val="18"/>
                                          <w:rtl/>
                                        </w:rPr>
                                        <w:t xml:space="preserve">        ا</w:t>
                                      </w:r>
                                      <w:r w:rsidRPr="00955310">
                                        <w:rPr>
                                          <w:rFonts w:hint="cs"/>
                                          <w:b/>
                                          <w:bCs/>
                                          <w:sz w:val="18"/>
                                          <w:szCs w:val="18"/>
                                          <w:rtl/>
                                        </w:rPr>
                                        <w:t>لحاجز</w:t>
                                      </w:r>
                                    </w:p>
                                    <w:p w:rsidR="002F6127" w:rsidRDefault="002F6127" w:rsidP="002F6127">
                                      <w:pPr>
                                        <w:rPr>
                                          <w:rtl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 xml:space="preserve">                </w:t>
                                      </w:r>
                                    </w:p>
                                    <w:p w:rsidR="002F6127" w:rsidRPr="0092522F" w:rsidRDefault="002F6127" w:rsidP="002F6127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 xml:space="preserve">               </w:t>
                                      </w:r>
                                      <w:r w:rsidRPr="0092522F">
                                        <w:rPr>
                                          <w:rFonts w:hint="cs"/>
                                          <w:b/>
                                          <w:bCs/>
                                          <w:sz w:val="28"/>
                                          <w:szCs w:val="28"/>
                                          <w:rtl/>
                                        </w:rPr>
                                        <w:t xml:space="preserve"> للإناث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AutoShape 1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20" y="12480"/>
                                    <a:ext cx="2000" cy="114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" name="AutoShape 1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940" y="12480"/>
                                  <a:ext cx="0" cy="11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4" o:spid="_x0000_s1043" style="position:absolute;left:0;text-align:left;margin-left:1.4pt;margin-top:32.15pt;width:108.15pt;height:87.1pt;z-index:-251657728" coordorigin="660,11840" coordsize="3200,2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">
                      <v:rect id="Rectangle 175" o:spid="_x0000_s1044" style="position:absolute;left:660;top:11840;width:3200;height:2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>
                        <v:textbox>
                          <w:txbxContent>
                            <w:p w:rsidR="002F6127" w:rsidRDefault="002F6127" w:rsidP="002F6127">
                              <w:pPr>
                                <w:jc w:val="right"/>
                                <w:rPr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rect>
                      <v:group id="Group 176" o:spid="_x0000_s1045" style="position:absolute;left:876;top:12480;width:2000;height:1680" coordorigin="1120,12480" coordsize="2000,1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<v:rect id="Rectangle 177" o:spid="_x0000_s1046" style="position:absolute;left:1120;top:12480;width:2000;height:1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>
                          <v:textbox>
                            <w:txbxContent>
                              <w:p w:rsidR="002F6127" w:rsidRPr="00F75FEB" w:rsidRDefault="002F6127" w:rsidP="00955310">
                                <w:pPr>
                                  <w:jc w:val="center"/>
                                  <w:rPr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F75FEB">
                                  <w:rPr>
                                    <w:rFonts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للذكور</w:t>
                                </w:r>
                              </w:p>
                              <w:p w:rsidR="002F6127" w:rsidRDefault="00955310" w:rsidP="00955310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 xml:space="preserve">                      </w:t>
                                </w:r>
                                <w:r w:rsidR="002F6127">
                                  <w:rPr>
                                    <w:rFonts w:hint="cs"/>
                                    <w:rtl/>
                                  </w:rPr>
                                  <w:t xml:space="preserve">      </w:t>
                                </w:r>
                              </w:p>
                              <w:p w:rsidR="002F6127" w:rsidRPr="00955310" w:rsidRDefault="002F6127" w:rsidP="002F6127">
                                <w:pPr>
                                  <w:rPr>
                                    <w:sz w:val="18"/>
                                    <w:szCs w:val="18"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 xml:space="preserve"> </w:t>
                                </w:r>
                                <w:r w:rsidRPr="00955310">
                                  <w:rPr>
                                    <w:rFonts w:hint="cs"/>
                                    <w:sz w:val="18"/>
                                    <w:szCs w:val="18"/>
                                    <w:rtl/>
                                  </w:rPr>
                                  <w:t xml:space="preserve">        ا</w:t>
                                </w:r>
                                <w:r w:rsidRPr="00955310">
                                  <w:rPr>
                                    <w:rFonts w:hint="cs"/>
                                    <w:b/>
                                    <w:bCs/>
                                    <w:sz w:val="18"/>
                                    <w:szCs w:val="18"/>
                                    <w:rtl/>
                                  </w:rPr>
                                  <w:t>لحاجز</w:t>
                                </w:r>
                              </w:p>
                              <w:p w:rsidR="002F6127" w:rsidRDefault="002F6127" w:rsidP="002F6127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 xml:space="preserve">                </w:t>
                                </w:r>
                              </w:p>
                              <w:p w:rsidR="002F6127" w:rsidRPr="0092522F" w:rsidRDefault="002F6127" w:rsidP="002F6127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 xml:space="preserve">               </w:t>
                                </w:r>
                                <w:r w:rsidRPr="0092522F">
                                  <w:rPr>
                                    <w:rFonts w:hint="cs"/>
                                    <w:b/>
                                    <w:bCs/>
                                    <w:sz w:val="28"/>
                                    <w:szCs w:val="28"/>
                                    <w:rtl/>
                                  </w:rPr>
                                  <w:t xml:space="preserve"> للإناث</w:t>
                                </w:r>
                              </w:p>
                            </w:txbxContent>
                          </v:textbox>
                        </v:rect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78" o:spid="_x0000_s1047" type="#_x0000_t32" style="position:absolute;left:1120;top:12480;width:2000;height:11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      </v:group>
                      <v:shape id="AutoShape 179" o:spid="_x0000_s1048" type="#_x0000_t32" style="position:absolute;left:2940;top:12480;width:0;height:11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">
                        <v:stroke startarrow="block" endarrow="block"/>
                      </v:shape>
                      <w10:wrap type="tight"/>
                    </v:group>
                  </w:pict>
                </mc:Fallback>
              </mc:AlternateContent>
            </w:r>
            <w:r w:rsidR="00955310"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>3-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 بعد فترة وسع في القاعة مع المحافظة على شكلها المربع  بإضافة </w:t>
            </w:r>
            <m:oMath>
              <m:r>
                <m:rPr>
                  <m:sty m:val="bi"/>
                </m:rPr>
                <w:rPr>
                  <w:rFonts w:ascii="Cambria Math" w:eastAsia="Calibri" w:hAnsi="Cambria Math"/>
                  <w:noProof/>
                  <w:sz w:val="22"/>
                  <w:szCs w:val="22"/>
                  <w:lang w:bidi="ar-DZ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/>
                  <w:noProof/>
                  <w:sz w:val="22"/>
                  <w:szCs w:val="22"/>
                  <w:lang w:bidi="ar-DZ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="Calibri" w:hAnsi="Cambria Math"/>
                  <w:noProof/>
                  <w:sz w:val="22"/>
                  <w:szCs w:val="22"/>
                  <w:lang w:bidi="ar-DZ"/>
                </w:rPr>
                <m:t>m</m:t>
              </m:r>
            </m:oMath>
            <w:r w:rsidR="00955310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>إلى طولها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  <w:t xml:space="preserve">-    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>عبر عن المساحة الجديدة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  <w:t xml:space="preserve">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للقاعة بدلالة </w:t>
            </w:r>
            <m:oMath>
              <m:r>
                <w:rPr>
                  <w:rFonts w:ascii="Cambria Math" w:eastAsia="Calibri" w:hAnsi="Cambria Math"/>
                  <w:noProof/>
                  <w:sz w:val="22"/>
                  <w:szCs w:val="22"/>
                  <w:lang w:bidi="ar-DZ"/>
                </w:rPr>
                <m:t>x</m:t>
              </m:r>
            </m:oMath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؛ تعطى النتيجة نشرا مبسطا</w:t>
            </w:r>
          </w:p>
          <w:p w:rsidR="002F6127" w:rsidRPr="00F44897" w:rsidRDefault="00955310" w:rsidP="00CA465C">
            <w:pPr>
              <w:tabs>
                <w:tab w:val="right" w:pos="1131"/>
              </w:tabs>
              <w:bidi/>
              <w:jc w:val="both"/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</w:pPr>
            <w:r>
              <w:rPr>
                <w:rFonts w:eastAsia="Calibri" w:hint="cs"/>
                <w:b/>
                <w:bCs/>
                <w:noProof/>
                <w:sz w:val="20"/>
                <w:szCs w:val="20"/>
                <w:rtl/>
                <w:lang w:bidi="ar-DZ"/>
              </w:rPr>
              <w:t>5-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 أوجد </w:t>
            </w:r>
            <m:oMath>
              <m:r>
                <w:rPr>
                  <w:rFonts w:ascii="Cambria Math" w:eastAsia="Calibri" w:hAnsi="Cambria Math"/>
                  <w:noProof/>
                  <w:sz w:val="22"/>
                  <w:szCs w:val="22"/>
                  <w:lang w:bidi="ar-DZ"/>
                </w:rPr>
                <m:t>x</m:t>
              </m:r>
            </m:oMath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إذا كانت المساحة  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vertAlign w:val="superscript"/>
                <w:rtl/>
                <w:lang w:bidi="ar-DZ"/>
              </w:rPr>
              <w:t>2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lang w:bidi="ar-DZ"/>
              </w:rPr>
              <w:t>m</w:t>
            </w:r>
            <w:r w:rsidR="002F6127" w:rsidRPr="00F44897">
              <w:rPr>
                <w:rFonts w:eastAsia="Calibri"/>
                <w:b/>
                <w:bCs/>
                <w:noProof/>
                <w:sz w:val="20"/>
                <w:szCs w:val="20"/>
                <w:rtl/>
                <w:lang w:bidi="ar-DZ"/>
              </w:rPr>
              <w:t xml:space="preserve"> 81 .</w:t>
            </w:r>
          </w:p>
          <w:p w:rsidR="00AC51CF" w:rsidRPr="00F44897" w:rsidRDefault="00AC51CF" w:rsidP="00AC51CF">
            <w:pPr>
              <w:bidi/>
              <w:rPr>
                <w:rFonts w:cs="Arabic Transparent" w:hint="cs"/>
                <w:b/>
                <w:bCs/>
                <w:sz w:val="20"/>
                <w:szCs w:val="20"/>
                <w:rtl/>
                <w:lang w:bidi="ar-DZ"/>
              </w:rPr>
            </w:pPr>
          </w:p>
          <w:p w:rsidR="00A62A02" w:rsidRPr="00922068" w:rsidRDefault="00A62A02" w:rsidP="00A62A02">
            <w:pPr>
              <w:tabs>
                <w:tab w:val="left" w:pos="611"/>
              </w:tabs>
              <w:bidi/>
              <w:rPr>
                <w:b/>
                <w:bCs/>
                <w:sz w:val="20"/>
                <w:szCs w:val="20"/>
              </w:rPr>
            </w:pPr>
          </w:p>
          <w:p w:rsidR="00D97B26" w:rsidRPr="00922068" w:rsidRDefault="00D97B26" w:rsidP="00D97B26">
            <w:pPr>
              <w:bidi/>
              <w:rPr>
                <w:rFonts w:hint="cs"/>
                <w:b/>
                <w:bCs/>
                <w:sz w:val="20"/>
                <w:szCs w:val="20"/>
                <w:rtl/>
              </w:rPr>
            </w:pPr>
          </w:p>
        </w:tc>
      </w:tr>
    </w:tbl>
    <w:p w:rsidR="00746140" w:rsidRDefault="00B538A5" w:rsidP="008F3E73">
      <w:r>
        <w:rPr>
          <w:b/>
          <w:bCs/>
          <w:noProof/>
          <w:color w:val="FF0000"/>
          <w:u w:val="double"/>
          <w:rtl/>
        </w:rPr>
        <w:lastRenderedPageBreak/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7103745</wp:posOffset>
                </wp:positionH>
                <wp:positionV relativeFrom="paragraph">
                  <wp:posOffset>71120</wp:posOffset>
                </wp:positionV>
                <wp:extent cx="1475105" cy="241300"/>
                <wp:effectExtent l="0" t="0" r="1905" b="0"/>
                <wp:wrapNone/>
                <wp:docPr id="2" name="Rectangl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5105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465C" w:rsidRDefault="00CA465C" w:rsidP="00CA465C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صفحة </w: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06 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1" o:spid="_x0000_s1049" style="position:absolute;margin-left:559.35pt;margin-top:5.6pt;width:116.15pt;height:1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" stroked="f">
                <v:textbox>
                  <w:txbxContent>
                    <w:p w:rsidR="00CA465C" w:rsidRDefault="00CA465C" w:rsidP="00CA465C">
                      <w:pPr>
                        <w:jc w:val="center"/>
                        <w:rPr>
                          <w:rFonts w:hint="cs"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الصفحة </w:t>
                      </w:r>
                      <w:r>
                        <w:rPr>
                          <w:rtl/>
                          <w:lang w:bidi="ar-DZ"/>
                        </w:rPr>
                        <w:t>–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06 -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hint="cs"/>
          <w:b/>
          <w:bCs/>
          <w:noProof/>
          <w:color w:val="FF0000"/>
          <w:u w:val="double"/>
          <w:rtl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655820</wp:posOffset>
                </wp:positionH>
                <wp:positionV relativeFrom="paragraph">
                  <wp:posOffset>71120</wp:posOffset>
                </wp:positionV>
                <wp:extent cx="1475105" cy="241300"/>
                <wp:effectExtent l="0" t="0" r="1905" b="0"/>
                <wp:wrapNone/>
                <wp:docPr id="1" name="Rectangl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5105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465C" w:rsidRDefault="00CA465C" w:rsidP="00CA465C">
                            <w:pPr>
                              <w:jc w:val="center"/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الصفحة </w:t>
                            </w:r>
                            <w:r>
                              <w:rPr>
                                <w:rtl/>
                                <w:lang w:bidi="ar-DZ"/>
                              </w:rPr>
                              <w:t>–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05 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70" o:spid="_x0000_s1050" style="position:absolute;margin-left:366.6pt;margin-top:5.6pt;width:116.15pt;height:1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" stroked="f">
                <v:textbox>
                  <w:txbxContent>
                    <w:p w:rsidR="00CA465C" w:rsidRDefault="00CA465C" w:rsidP="00CA465C">
                      <w:pPr>
                        <w:jc w:val="center"/>
                        <w:rPr>
                          <w:rFonts w:hint="cs"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الصفحة </w:t>
                      </w:r>
                      <w:r>
                        <w:rPr>
                          <w:rtl/>
                          <w:lang w:bidi="ar-DZ"/>
                        </w:rPr>
                        <w:t>–</w:t>
                      </w: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05 -</w:t>
                      </w:r>
                    </w:p>
                  </w:txbxContent>
                </v:textbox>
              </v:rect>
            </w:pict>
          </mc:Fallback>
        </mc:AlternateContent>
      </w:r>
    </w:p>
    <w:p w:rsidR="00E75415" w:rsidRDefault="00E75415" w:rsidP="00746140">
      <w:pPr>
        <w:bidi/>
      </w:pPr>
    </w:p>
    <w:p w:rsidR="00746140" w:rsidRDefault="00746140" w:rsidP="00746140">
      <w:pPr>
        <w:bidi/>
      </w:pPr>
    </w:p>
    <w:p w:rsidR="00746140" w:rsidRDefault="00746140" w:rsidP="00746140">
      <w:pPr>
        <w:bidi/>
      </w:pPr>
    </w:p>
    <w:sectPr w:rsidR="00746140" w:rsidSect="00EF6407">
      <w:headerReference w:type="default" r:id="rId87"/>
      <w:pgSz w:w="16838" w:h="11906" w:orient="landscape" w:code="9"/>
      <w:pgMar w:top="284" w:right="680" w:bottom="567" w:left="680" w:header="289" w:footer="851" w:gutter="5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0AC8" w:rsidRDefault="00620AC8" w:rsidP="00EF6407">
      <w:r>
        <w:separator/>
      </w:r>
    </w:p>
  </w:endnote>
  <w:endnote w:type="continuationSeparator" w:id="0">
    <w:p w:rsidR="00620AC8" w:rsidRDefault="00620AC8" w:rsidP="00EF64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0AC8" w:rsidRDefault="00620AC8" w:rsidP="00EF6407">
      <w:r>
        <w:separator/>
      </w:r>
    </w:p>
  </w:footnote>
  <w:footnote w:type="continuationSeparator" w:id="0">
    <w:p w:rsidR="00620AC8" w:rsidRDefault="00620AC8" w:rsidP="00EF640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407" w:rsidRDefault="00EF6407">
    <w:pPr>
      <w:pStyle w:val="En-tte"/>
      <w:rPr>
        <w:rFonts w:hint="cs"/>
        <w:rtl/>
        <w:lang w:bidi="ar-DZ"/>
      </w:rPr>
    </w:pPr>
    <w:r>
      <w:rPr>
        <w:rFonts w:hint="cs"/>
        <w:rtl/>
        <w:lang w:bidi="ar-DZ"/>
      </w:rPr>
      <w:t xml:space="preserve">سلسلة </w:t>
    </w:r>
    <w:proofErr w:type="spellStart"/>
    <w:r>
      <w:rPr>
        <w:rFonts w:hint="cs"/>
        <w:rtl/>
        <w:lang w:bidi="ar-DZ"/>
      </w:rPr>
      <w:t>تمارينات</w:t>
    </w:r>
    <w:proofErr w:type="spellEnd"/>
    <w:r>
      <w:rPr>
        <w:rFonts w:hint="cs"/>
        <w:rtl/>
        <w:lang w:bidi="ar-DZ"/>
      </w:rPr>
      <w:t xml:space="preserve"> حول المعادلات   الرابعة متوسط   </w:t>
    </w:r>
    <w:r w:rsidR="00B538A5">
      <w:rPr>
        <w:rFonts w:hint="cs"/>
        <w:rtl/>
        <w:lang w:bidi="ar-DZ"/>
      </w:rPr>
      <w:t xml:space="preserve">  </w:t>
    </w:r>
    <w:r w:rsidR="00B538A5">
      <w:rPr>
        <w:rFonts w:hint="cs"/>
        <w:rtl/>
      </w:rPr>
      <w:t xml:space="preserve">        </w:t>
    </w:r>
    <w:r>
      <w:rPr>
        <w:rFonts w:hint="cs"/>
        <w:rtl/>
        <w:lang w:bidi="ar-DZ"/>
      </w:rPr>
      <w:t xml:space="preserve">                                                     الاستاذ: عبد الستار </w:t>
    </w:r>
    <w:proofErr w:type="spellStart"/>
    <w:r>
      <w:rPr>
        <w:rFonts w:hint="cs"/>
        <w:rtl/>
        <w:lang w:bidi="ar-DZ"/>
      </w:rPr>
      <w:t>عرعار</w:t>
    </w:r>
    <w:proofErr w:type="spellEnd"/>
    <w:r w:rsidR="00B538A5">
      <w:rPr>
        <w:lang w:bidi="ar-DZ"/>
      </w:rPr>
      <w:t xml:space="preserve">       </w:t>
    </w:r>
    <w:r w:rsidR="00B538A5">
      <w:rPr>
        <w:rFonts w:hint="cs"/>
        <w:rtl/>
        <w:lang w:bidi="ar-DZ"/>
      </w:rPr>
      <w:t xml:space="preserve">    </w:t>
    </w:r>
    <w:r w:rsidR="00B538A5">
      <w:rPr>
        <w:lang w:bidi="ar-DZ"/>
      </w:rPr>
      <w:t xml:space="preserve">             </w:t>
    </w:r>
    <w:proofErr w:type="spellStart"/>
    <w:proofErr w:type="gramStart"/>
    <w:r w:rsidR="00B538A5">
      <w:rPr>
        <w:lang w:bidi="ar-DZ"/>
      </w:rPr>
      <w:t>belhocine</w:t>
    </w:r>
    <w:proofErr w:type="spellEnd"/>
    <w:r w:rsidR="00B538A5">
      <w:rPr>
        <w:lang w:bidi="ar-DZ"/>
      </w:rPr>
      <w:t> :</w:t>
    </w:r>
    <w:proofErr w:type="gramEnd"/>
    <w:r w:rsidR="00B538A5">
      <w:rPr>
        <w:lang w:bidi="ar-DZ"/>
      </w:rPr>
      <w:t xml:space="preserve"> </w:t>
    </w:r>
    <w:hyperlink r:id="rId1" w:history="1">
      <w:r w:rsidR="00B538A5" w:rsidRPr="00FC1067">
        <w:rPr>
          <w:rStyle w:val="Lienhypertexte"/>
          <w:lang w:bidi="ar-DZ"/>
        </w:rPr>
        <w:t>https://prof27math.weebly.com/</w:t>
      </w:r>
    </w:hyperlink>
    <w:r w:rsidR="00B538A5">
      <w:rPr>
        <w:lang w:bidi="ar-DZ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1734E"/>
    <w:multiLevelType w:val="hybridMultilevel"/>
    <w:tmpl w:val="91166FBA"/>
    <w:lvl w:ilvl="0" w:tplc="040C0001">
      <w:start w:val="1"/>
      <w:numFmt w:val="bullet"/>
      <w:lvlText w:val=""/>
      <w:lvlJc w:val="left"/>
      <w:pPr>
        <w:tabs>
          <w:tab w:val="num" w:pos="555"/>
        </w:tabs>
        <w:ind w:left="55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75"/>
        </w:tabs>
        <w:ind w:left="12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95"/>
        </w:tabs>
        <w:ind w:left="19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15"/>
        </w:tabs>
        <w:ind w:left="27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435"/>
        </w:tabs>
        <w:ind w:left="34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155"/>
        </w:tabs>
        <w:ind w:left="41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75"/>
        </w:tabs>
        <w:ind w:left="48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95"/>
        </w:tabs>
        <w:ind w:left="55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15"/>
        </w:tabs>
        <w:ind w:left="6315" w:hanging="360"/>
      </w:pPr>
      <w:rPr>
        <w:rFonts w:ascii="Wingdings" w:hAnsi="Wingdings" w:hint="default"/>
      </w:rPr>
    </w:lvl>
  </w:abstractNum>
  <w:abstractNum w:abstractNumId="1" w15:restartNumberingAfterBreak="0">
    <w:nsid w:val="082527D3"/>
    <w:multiLevelType w:val="hybridMultilevel"/>
    <w:tmpl w:val="2B0CD262"/>
    <w:lvl w:ilvl="0" w:tplc="CA80195C">
      <w:start w:val="1"/>
      <w:numFmt w:val="decimal"/>
      <w:lvlText w:val="%1."/>
      <w:lvlJc w:val="left"/>
      <w:pPr>
        <w:tabs>
          <w:tab w:val="num" w:pos="525"/>
        </w:tabs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45"/>
        </w:tabs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65"/>
        </w:tabs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85"/>
        </w:tabs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05"/>
        </w:tabs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25"/>
        </w:tabs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45"/>
        </w:tabs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65"/>
        </w:tabs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85"/>
        </w:tabs>
        <w:ind w:left="6285" w:hanging="180"/>
      </w:pPr>
    </w:lvl>
  </w:abstractNum>
  <w:abstractNum w:abstractNumId="2" w15:restartNumberingAfterBreak="0">
    <w:nsid w:val="13B2453E"/>
    <w:multiLevelType w:val="hybridMultilevel"/>
    <w:tmpl w:val="E2A680A8"/>
    <w:lvl w:ilvl="0" w:tplc="212276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A657FC"/>
    <w:multiLevelType w:val="hybridMultilevel"/>
    <w:tmpl w:val="CB5E49E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5174663"/>
    <w:multiLevelType w:val="hybridMultilevel"/>
    <w:tmpl w:val="D6A4D39E"/>
    <w:lvl w:ilvl="0" w:tplc="E5D4811E">
      <w:start w:val="1"/>
      <w:numFmt w:val="bullet"/>
      <w:lvlText w:val="-"/>
      <w:lvlJc w:val="left"/>
      <w:pPr>
        <w:ind w:left="63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5" w15:restartNumberingAfterBreak="0">
    <w:nsid w:val="1529774E"/>
    <w:multiLevelType w:val="hybridMultilevel"/>
    <w:tmpl w:val="6C48A178"/>
    <w:lvl w:ilvl="0" w:tplc="F7A4EAC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5BC0A6E"/>
    <w:multiLevelType w:val="hybridMultilevel"/>
    <w:tmpl w:val="D7DEFB6C"/>
    <w:lvl w:ilvl="0" w:tplc="1E1EC4D8">
      <w:numFmt w:val="bullet"/>
      <w:lvlText w:val="-"/>
      <w:lvlJc w:val="left"/>
      <w:pPr>
        <w:ind w:left="360" w:hanging="360"/>
      </w:pPr>
      <w:rPr>
        <w:rFonts w:ascii="Arial" w:eastAsia="Times New Roman" w:hAnsi="Arial" w:cs="Arial" w:hint="default"/>
      </w:rPr>
    </w:lvl>
    <w:lvl w:ilvl="1" w:tplc="1E1EC4D8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6002E43"/>
    <w:multiLevelType w:val="hybridMultilevel"/>
    <w:tmpl w:val="87AEA90E"/>
    <w:lvl w:ilvl="0" w:tplc="E5F0C56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C72879"/>
    <w:multiLevelType w:val="hybridMultilevel"/>
    <w:tmpl w:val="A1745F78"/>
    <w:lvl w:ilvl="0" w:tplc="4E6A898E">
      <w:start w:val="1"/>
      <w:numFmt w:val="decimal"/>
      <w:lvlText w:val="%1-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9" w15:restartNumberingAfterBreak="0">
    <w:nsid w:val="1BE0078A"/>
    <w:multiLevelType w:val="hybridMultilevel"/>
    <w:tmpl w:val="F56E0E9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D85F4C"/>
    <w:multiLevelType w:val="hybridMultilevel"/>
    <w:tmpl w:val="61FEE63A"/>
    <w:lvl w:ilvl="0" w:tplc="040C0011">
      <w:start w:val="1"/>
      <w:numFmt w:val="decimal"/>
      <w:lvlText w:val="%1)"/>
      <w:lvlJc w:val="left"/>
      <w:pPr>
        <w:tabs>
          <w:tab w:val="num" w:pos="567"/>
        </w:tabs>
        <w:ind w:left="56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87"/>
        </w:tabs>
        <w:ind w:left="128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7"/>
        </w:tabs>
        <w:ind w:left="200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7"/>
        </w:tabs>
        <w:ind w:left="272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7"/>
        </w:tabs>
        <w:ind w:left="344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7"/>
        </w:tabs>
        <w:ind w:left="416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7"/>
        </w:tabs>
        <w:ind w:left="488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7"/>
        </w:tabs>
        <w:ind w:left="560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7"/>
        </w:tabs>
        <w:ind w:left="6327" w:hanging="180"/>
      </w:pPr>
    </w:lvl>
  </w:abstractNum>
  <w:abstractNum w:abstractNumId="11" w15:restartNumberingAfterBreak="0">
    <w:nsid w:val="23053E5B"/>
    <w:multiLevelType w:val="multilevel"/>
    <w:tmpl w:val="DE62F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3C45BA9"/>
    <w:multiLevelType w:val="hybridMultilevel"/>
    <w:tmpl w:val="7D12AEEE"/>
    <w:lvl w:ilvl="0" w:tplc="50CE806C">
      <w:start w:val="1"/>
      <w:numFmt w:val="decimal"/>
      <w:lvlText w:val="%1-"/>
      <w:lvlJc w:val="left"/>
      <w:pPr>
        <w:ind w:left="780" w:hanging="360"/>
      </w:pPr>
      <w:rPr>
        <w:rFonts w:hint="default"/>
        <w:sz w:val="28"/>
        <w:szCs w:val="28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 w15:restartNumberingAfterBreak="0">
    <w:nsid w:val="24F87208"/>
    <w:multiLevelType w:val="hybridMultilevel"/>
    <w:tmpl w:val="01F8E5C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7C028E4"/>
    <w:multiLevelType w:val="hybridMultilevel"/>
    <w:tmpl w:val="BECC2180"/>
    <w:lvl w:ilvl="0" w:tplc="9BD23B1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95" w:hanging="360"/>
      </w:pPr>
    </w:lvl>
    <w:lvl w:ilvl="2" w:tplc="0409001B" w:tentative="1">
      <w:start w:val="1"/>
      <w:numFmt w:val="lowerRoman"/>
      <w:lvlText w:val="%3."/>
      <w:lvlJc w:val="right"/>
      <w:pPr>
        <w:ind w:left="1815" w:hanging="180"/>
      </w:pPr>
    </w:lvl>
    <w:lvl w:ilvl="3" w:tplc="0409000F" w:tentative="1">
      <w:start w:val="1"/>
      <w:numFmt w:val="decimal"/>
      <w:lvlText w:val="%4."/>
      <w:lvlJc w:val="left"/>
      <w:pPr>
        <w:ind w:left="2535" w:hanging="360"/>
      </w:pPr>
    </w:lvl>
    <w:lvl w:ilvl="4" w:tplc="04090019" w:tentative="1">
      <w:start w:val="1"/>
      <w:numFmt w:val="lowerLetter"/>
      <w:lvlText w:val="%5."/>
      <w:lvlJc w:val="left"/>
      <w:pPr>
        <w:ind w:left="3255" w:hanging="360"/>
      </w:pPr>
    </w:lvl>
    <w:lvl w:ilvl="5" w:tplc="0409001B" w:tentative="1">
      <w:start w:val="1"/>
      <w:numFmt w:val="lowerRoman"/>
      <w:lvlText w:val="%6."/>
      <w:lvlJc w:val="right"/>
      <w:pPr>
        <w:ind w:left="3975" w:hanging="180"/>
      </w:pPr>
    </w:lvl>
    <w:lvl w:ilvl="6" w:tplc="0409000F" w:tentative="1">
      <w:start w:val="1"/>
      <w:numFmt w:val="decimal"/>
      <w:lvlText w:val="%7."/>
      <w:lvlJc w:val="left"/>
      <w:pPr>
        <w:ind w:left="4695" w:hanging="360"/>
      </w:pPr>
    </w:lvl>
    <w:lvl w:ilvl="7" w:tplc="04090019" w:tentative="1">
      <w:start w:val="1"/>
      <w:numFmt w:val="lowerLetter"/>
      <w:lvlText w:val="%8."/>
      <w:lvlJc w:val="left"/>
      <w:pPr>
        <w:ind w:left="5415" w:hanging="360"/>
      </w:pPr>
    </w:lvl>
    <w:lvl w:ilvl="8" w:tplc="0409001B" w:tentative="1">
      <w:start w:val="1"/>
      <w:numFmt w:val="lowerRoman"/>
      <w:lvlText w:val="%9."/>
      <w:lvlJc w:val="right"/>
      <w:pPr>
        <w:ind w:left="6135" w:hanging="180"/>
      </w:pPr>
    </w:lvl>
  </w:abstractNum>
  <w:abstractNum w:abstractNumId="15" w15:restartNumberingAfterBreak="0">
    <w:nsid w:val="27EF478B"/>
    <w:multiLevelType w:val="hybridMultilevel"/>
    <w:tmpl w:val="84285880"/>
    <w:lvl w:ilvl="0" w:tplc="4DB23B48">
      <w:start w:val="1"/>
      <w:numFmt w:val="arabicAlpha"/>
      <w:lvlText w:val="%1-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6" w15:restartNumberingAfterBreak="0">
    <w:nsid w:val="2D1418BF"/>
    <w:multiLevelType w:val="hybridMultilevel"/>
    <w:tmpl w:val="1B340CCA"/>
    <w:lvl w:ilvl="0" w:tplc="EDA6C0C6"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7" w15:restartNumberingAfterBreak="0">
    <w:nsid w:val="34793B93"/>
    <w:multiLevelType w:val="hybridMultilevel"/>
    <w:tmpl w:val="6F0EDB66"/>
    <w:lvl w:ilvl="0" w:tplc="D5C8F58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36DF53E9"/>
    <w:multiLevelType w:val="hybridMultilevel"/>
    <w:tmpl w:val="AD0E724C"/>
    <w:lvl w:ilvl="0" w:tplc="F7A4EAC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EA24A0"/>
    <w:multiLevelType w:val="hybridMultilevel"/>
    <w:tmpl w:val="18A8342C"/>
    <w:lvl w:ilvl="0" w:tplc="096CD132">
      <w:start w:val="2"/>
      <w:numFmt w:val="bullet"/>
      <w:lvlText w:val="-"/>
      <w:lvlJc w:val="left"/>
      <w:pPr>
        <w:ind w:left="1410" w:hanging="360"/>
      </w:pPr>
      <w:rPr>
        <w:rFonts w:ascii="Times New Roman" w:eastAsia="PMingLiU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20" w15:restartNumberingAfterBreak="0">
    <w:nsid w:val="390B0CE2"/>
    <w:multiLevelType w:val="hybridMultilevel"/>
    <w:tmpl w:val="306A9B1C"/>
    <w:lvl w:ilvl="0" w:tplc="2EF616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5E7580"/>
    <w:multiLevelType w:val="hybridMultilevel"/>
    <w:tmpl w:val="6B82EAC4"/>
    <w:lvl w:ilvl="0" w:tplc="0DD4D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613903"/>
    <w:multiLevelType w:val="hybridMultilevel"/>
    <w:tmpl w:val="9ECC8B44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926A85"/>
    <w:multiLevelType w:val="hybridMultilevel"/>
    <w:tmpl w:val="7F7EA6EC"/>
    <w:lvl w:ilvl="0" w:tplc="1D6E61F4">
      <w:start w:val="1"/>
      <w:numFmt w:val="decimal"/>
      <w:lvlText w:val="%1"/>
      <w:lvlJc w:val="left"/>
      <w:pPr>
        <w:tabs>
          <w:tab w:val="num" w:pos="885"/>
        </w:tabs>
        <w:ind w:left="885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24" w15:restartNumberingAfterBreak="0">
    <w:nsid w:val="42336CC9"/>
    <w:multiLevelType w:val="hybridMultilevel"/>
    <w:tmpl w:val="731EC688"/>
    <w:lvl w:ilvl="0" w:tplc="8D14DA4E">
      <w:start w:val="1"/>
      <w:numFmt w:val="arabicAlpha"/>
      <w:lvlText w:val="%1-"/>
      <w:lvlJc w:val="left"/>
      <w:pPr>
        <w:ind w:left="9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8" w:hanging="360"/>
      </w:pPr>
    </w:lvl>
    <w:lvl w:ilvl="2" w:tplc="0409001B" w:tentative="1">
      <w:start w:val="1"/>
      <w:numFmt w:val="lowerRoman"/>
      <w:lvlText w:val="%3."/>
      <w:lvlJc w:val="right"/>
      <w:pPr>
        <w:ind w:left="2358" w:hanging="180"/>
      </w:pPr>
    </w:lvl>
    <w:lvl w:ilvl="3" w:tplc="0409000F" w:tentative="1">
      <w:start w:val="1"/>
      <w:numFmt w:val="decimal"/>
      <w:lvlText w:val="%4."/>
      <w:lvlJc w:val="left"/>
      <w:pPr>
        <w:ind w:left="3078" w:hanging="360"/>
      </w:pPr>
    </w:lvl>
    <w:lvl w:ilvl="4" w:tplc="04090019" w:tentative="1">
      <w:start w:val="1"/>
      <w:numFmt w:val="lowerLetter"/>
      <w:lvlText w:val="%5."/>
      <w:lvlJc w:val="left"/>
      <w:pPr>
        <w:ind w:left="3798" w:hanging="360"/>
      </w:pPr>
    </w:lvl>
    <w:lvl w:ilvl="5" w:tplc="0409001B" w:tentative="1">
      <w:start w:val="1"/>
      <w:numFmt w:val="lowerRoman"/>
      <w:lvlText w:val="%6."/>
      <w:lvlJc w:val="right"/>
      <w:pPr>
        <w:ind w:left="4518" w:hanging="180"/>
      </w:pPr>
    </w:lvl>
    <w:lvl w:ilvl="6" w:tplc="0409000F" w:tentative="1">
      <w:start w:val="1"/>
      <w:numFmt w:val="decimal"/>
      <w:lvlText w:val="%7."/>
      <w:lvlJc w:val="left"/>
      <w:pPr>
        <w:ind w:left="5238" w:hanging="360"/>
      </w:pPr>
    </w:lvl>
    <w:lvl w:ilvl="7" w:tplc="04090019" w:tentative="1">
      <w:start w:val="1"/>
      <w:numFmt w:val="lowerLetter"/>
      <w:lvlText w:val="%8."/>
      <w:lvlJc w:val="left"/>
      <w:pPr>
        <w:ind w:left="5958" w:hanging="360"/>
      </w:pPr>
    </w:lvl>
    <w:lvl w:ilvl="8" w:tplc="0409001B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25" w15:restartNumberingAfterBreak="0">
    <w:nsid w:val="4615659F"/>
    <w:multiLevelType w:val="hybridMultilevel"/>
    <w:tmpl w:val="0F3CAD66"/>
    <w:lvl w:ilvl="0" w:tplc="009A6CF2">
      <w:start w:val="2"/>
      <w:numFmt w:val="decimal"/>
      <w:lvlText w:val="%1-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6" w15:restartNumberingAfterBreak="0">
    <w:nsid w:val="52CE7D5D"/>
    <w:multiLevelType w:val="hybridMultilevel"/>
    <w:tmpl w:val="CFCAFA06"/>
    <w:lvl w:ilvl="0" w:tplc="29F64A0A">
      <w:start w:val="1"/>
      <w:numFmt w:val="decimal"/>
      <w:lvlText w:val="%1-"/>
      <w:lvlJc w:val="left"/>
      <w:pPr>
        <w:ind w:left="645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7" w15:restartNumberingAfterBreak="0">
    <w:nsid w:val="552E093C"/>
    <w:multiLevelType w:val="hybridMultilevel"/>
    <w:tmpl w:val="1E82B7A6"/>
    <w:lvl w:ilvl="0" w:tplc="9BD23B1A">
      <w:start w:val="1"/>
      <w:numFmt w:val="decimal"/>
      <w:lvlText w:val="%1-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8" w15:restartNumberingAfterBreak="0">
    <w:nsid w:val="56930550"/>
    <w:multiLevelType w:val="hybridMultilevel"/>
    <w:tmpl w:val="B9A6BCBC"/>
    <w:lvl w:ilvl="0" w:tplc="D8BE7960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9" w15:restartNumberingAfterBreak="0">
    <w:nsid w:val="5A6C30CC"/>
    <w:multiLevelType w:val="hybridMultilevel"/>
    <w:tmpl w:val="E1BC7E6E"/>
    <w:lvl w:ilvl="0" w:tplc="A7DE6B34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 w15:restartNumberingAfterBreak="0">
    <w:nsid w:val="5D205912"/>
    <w:multiLevelType w:val="hybridMultilevel"/>
    <w:tmpl w:val="C8BEB94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460BEB"/>
    <w:multiLevelType w:val="multilevel"/>
    <w:tmpl w:val="DE62F0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9CE5767"/>
    <w:multiLevelType w:val="hybridMultilevel"/>
    <w:tmpl w:val="1474E3F8"/>
    <w:lvl w:ilvl="0" w:tplc="3A8A50E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F87591B"/>
    <w:multiLevelType w:val="hybridMultilevel"/>
    <w:tmpl w:val="C622A4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377A98"/>
    <w:multiLevelType w:val="hybridMultilevel"/>
    <w:tmpl w:val="B7CED138"/>
    <w:lvl w:ilvl="0" w:tplc="9BD23B1A">
      <w:start w:val="1"/>
      <w:numFmt w:val="decimal"/>
      <w:lvlText w:val="%1-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5" w15:restartNumberingAfterBreak="0">
    <w:nsid w:val="75E0539D"/>
    <w:multiLevelType w:val="hybridMultilevel"/>
    <w:tmpl w:val="09CAEB34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86175FA"/>
    <w:multiLevelType w:val="hybridMultilevel"/>
    <w:tmpl w:val="421CC174"/>
    <w:lvl w:ilvl="0" w:tplc="55A87B5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B7E5E66"/>
    <w:multiLevelType w:val="hybridMultilevel"/>
    <w:tmpl w:val="7A78E592"/>
    <w:lvl w:ilvl="0" w:tplc="49D4BD1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B51F47"/>
    <w:multiLevelType w:val="hybridMultilevel"/>
    <w:tmpl w:val="3C2CD8D2"/>
    <w:lvl w:ilvl="0" w:tplc="F7A4EAC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"/>
  </w:num>
  <w:num w:numId="3">
    <w:abstractNumId w:val="35"/>
  </w:num>
  <w:num w:numId="4">
    <w:abstractNumId w:val="0"/>
  </w:num>
  <w:num w:numId="5">
    <w:abstractNumId w:val="13"/>
  </w:num>
  <w:num w:numId="6">
    <w:abstractNumId w:val="17"/>
  </w:num>
  <w:num w:numId="7">
    <w:abstractNumId w:val="7"/>
  </w:num>
  <w:num w:numId="8">
    <w:abstractNumId w:val="36"/>
  </w:num>
  <w:num w:numId="9">
    <w:abstractNumId w:val="29"/>
  </w:num>
  <w:num w:numId="10">
    <w:abstractNumId w:val="18"/>
  </w:num>
  <w:num w:numId="11">
    <w:abstractNumId w:val="28"/>
  </w:num>
  <w:num w:numId="12">
    <w:abstractNumId w:val="38"/>
  </w:num>
  <w:num w:numId="13">
    <w:abstractNumId w:val="26"/>
  </w:num>
  <w:num w:numId="14">
    <w:abstractNumId w:val="15"/>
  </w:num>
  <w:num w:numId="15">
    <w:abstractNumId w:val="23"/>
  </w:num>
  <w:num w:numId="16">
    <w:abstractNumId w:val="3"/>
  </w:num>
  <w:num w:numId="17">
    <w:abstractNumId w:val="10"/>
  </w:num>
  <w:num w:numId="18">
    <w:abstractNumId w:val="6"/>
  </w:num>
  <w:num w:numId="19">
    <w:abstractNumId w:val="30"/>
  </w:num>
  <w:num w:numId="20">
    <w:abstractNumId w:val="8"/>
  </w:num>
  <w:num w:numId="21">
    <w:abstractNumId w:val="25"/>
  </w:num>
  <w:num w:numId="22">
    <w:abstractNumId w:val="12"/>
  </w:num>
  <w:num w:numId="23">
    <w:abstractNumId w:val="27"/>
  </w:num>
  <w:num w:numId="24">
    <w:abstractNumId w:val="34"/>
  </w:num>
  <w:num w:numId="25">
    <w:abstractNumId w:val="5"/>
  </w:num>
  <w:num w:numId="26">
    <w:abstractNumId w:val="14"/>
  </w:num>
  <w:num w:numId="27">
    <w:abstractNumId w:val="19"/>
  </w:num>
  <w:num w:numId="28">
    <w:abstractNumId w:val="22"/>
  </w:num>
  <w:num w:numId="29">
    <w:abstractNumId w:val="20"/>
  </w:num>
  <w:num w:numId="30">
    <w:abstractNumId w:val="24"/>
  </w:num>
  <w:num w:numId="31">
    <w:abstractNumId w:val="32"/>
  </w:num>
  <w:num w:numId="32">
    <w:abstractNumId w:val="33"/>
  </w:num>
  <w:num w:numId="33">
    <w:abstractNumId w:val="4"/>
  </w:num>
  <w:num w:numId="34">
    <w:abstractNumId w:val="37"/>
  </w:num>
  <w:num w:numId="35">
    <w:abstractNumId w:val="21"/>
  </w:num>
  <w:num w:numId="36">
    <w:abstractNumId w:val="2"/>
  </w:num>
  <w:num w:numId="37">
    <w:abstractNumId w:val="11"/>
  </w:num>
  <w:num w:numId="38">
    <w:abstractNumId w:val="9"/>
  </w:num>
  <w:num w:numId="39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5415"/>
    <w:rsid w:val="00001DC0"/>
    <w:rsid w:val="000022D8"/>
    <w:rsid w:val="0000427E"/>
    <w:rsid w:val="00012539"/>
    <w:rsid w:val="00017CD3"/>
    <w:rsid w:val="00044A47"/>
    <w:rsid w:val="00055BDC"/>
    <w:rsid w:val="00076CCC"/>
    <w:rsid w:val="00087794"/>
    <w:rsid w:val="000A6167"/>
    <w:rsid w:val="000B5C11"/>
    <w:rsid w:val="000C3316"/>
    <w:rsid w:val="000E4A67"/>
    <w:rsid w:val="000F46C2"/>
    <w:rsid w:val="000F6E27"/>
    <w:rsid w:val="001078F7"/>
    <w:rsid w:val="00110A19"/>
    <w:rsid w:val="00117C5C"/>
    <w:rsid w:val="001476BC"/>
    <w:rsid w:val="001508F7"/>
    <w:rsid w:val="00155764"/>
    <w:rsid w:val="00162432"/>
    <w:rsid w:val="00167D1F"/>
    <w:rsid w:val="001A1DC1"/>
    <w:rsid w:val="001D2CB0"/>
    <w:rsid w:val="001D50F8"/>
    <w:rsid w:val="001F0CD4"/>
    <w:rsid w:val="00217636"/>
    <w:rsid w:val="00221891"/>
    <w:rsid w:val="00225881"/>
    <w:rsid w:val="00246A59"/>
    <w:rsid w:val="00250BF8"/>
    <w:rsid w:val="00260475"/>
    <w:rsid w:val="00272085"/>
    <w:rsid w:val="00280796"/>
    <w:rsid w:val="00294680"/>
    <w:rsid w:val="0029469A"/>
    <w:rsid w:val="002B445D"/>
    <w:rsid w:val="002B53A3"/>
    <w:rsid w:val="002C49E6"/>
    <w:rsid w:val="002C4A68"/>
    <w:rsid w:val="002E18D8"/>
    <w:rsid w:val="002F5824"/>
    <w:rsid w:val="002F6127"/>
    <w:rsid w:val="0031337F"/>
    <w:rsid w:val="00320AA8"/>
    <w:rsid w:val="00331BD7"/>
    <w:rsid w:val="003404DF"/>
    <w:rsid w:val="00350126"/>
    <w:rsid w:val="00350871"/>
    <w:rsid w:val="00366B23"/>
    <w:rsid w:val="00380B26"/>
    <w:rsid w:val="00397395"/>
    <w:rsid w:val="003A2B97"/>
    <w:rsid w:val="003A3B4E"/>
    <w:rsid w:val="003A4005"/>
    <w:rsid w:val="003A59AC"/>
    <w:rsid w:val="003B5A58"/>
    <w:rsid w:val="003B6430"/>
    <w:rsid w:val="003C2703"/>
    <w:rsid w:val="003D27AC"/>
    <w:rsid w:val="003E57D1"/>
    <w:rsid w:val="003E6B2F"/>
    <w:rsid w:val="003F0E39"/>
    <w:rsid w:val="003F13E6"/>
    <w:rsid w:val="003F2DDA"/>
    <w:rsid w:val="003F3D14"/>
    <w:rsid w:val="003F4326"/>
    <w:rsid w:val="003F60CE"/>
    <w:rsid w:val="003F7218"/>
    <w:rsid w:val="003F7FC1"/>
    <w:rsid w:val="0040173D"/>
    <w:rsid w:val="00414F84"/>
    <w:rsid w:val="004200D6"/>
    <w:rsid w:val="00425C8E"/>
    <w:rsid w:val="00433571"/>
    <w:rsid w:val="00441ECB"/>
    <w:rsid w:val="00441EE1"/>
    <w:rsid w:val="00453285"/>
    <w:rsid w:val="00456343"/>
    <w:rsid w:val="004648B9"/>
    <w:rsid w:val="00477B13"/>
    <w:rsid w:val="00482997"/>
    <w:rsid w:val="004921D0"/>
    <w:rsid w:val="00497234"/>
    <w:rsid w:val="004A1851"/>
    <w:rsid w:val="004A625B"/>
    <w:rsid w:val="004F0239"/>
    <w:rsid w:val="00520D08"/>
    <w:rsid w:val="00524D21"/>
    <w:rsid w:val="005276D8"/>
    <w:rsid w:val="00535FA2"/>
    <w:rsid w:val="00544725"/>
    <w:rsid w:val="0055557D"/>
    <w:rsid w:val="005569DD"/>
    <w:rsid w:val="00557710"/>
    <w:rsid w:val="00561896"/>
    <w:rsid w:val="00565DB9"/>
    <w:rsid w:val="00571E91"/>
    <w:rsid w:val="00583595"/>
    <w:rsid w:val="00585711"/>
    <w:rsid w:val="00596EE7"/>
    <w:rsid w:val="005A503F"/>
    <w:rsid w:val="005B113D"/>
    <w:rsid w:val="005B4FEB"/>
    <w:rsid w:val="005C23E9"/>
    <w:rsid w:val="005D5992"/>
    <w:rsid w:val="005E6CCC"/>
    <w:rsid w:val="005F2BB8"/>
    <w:rsid w:val="005F636B"/>
    <w:rsid w:val="006030B7"/>
    <w:rsid w:val="00610CCB"/>
    <w:rsid w:val="00612D73"/>
    <w:rsid w:val="00612FA5"/>
    <w:rsid w:val="006150B7"/>
    <w:rsid w:val="00620AC8"/>
    <w:rsid w:val="00633BE6"/>
    <w:rsid w:val="00644055"/>
    <w:rsid w:val="00650ED3"/>
    <w:rsid w:val="00657CAA"/>
    <w:rsid w:val="0066134A"/>
    <w:rsid w:val="00667D75"/>
    <w:rsid w:val="0067634B"/>
    <w:rsid w:val="00693DBB"/>
    <w:rsid w:val="00694F0E"/>
    <w:rsid w:val="006B3397"/>
    <w:rsid w:val="006C4453"/>
    <w:rsid w:val="006E44F5"/>
    <w:rsid w:val="006F1C70"/>
    <w:rsid w:val="006F1EF8"/>
    <w:rsid w:val="006F4135"/>
    <w:rsid w:val="006F58D1"/>
    <w:rsid w:val="007000C8"/>
    <w:rsid w:val="007025D8"/>
    <w:rsid w:val="00703BDC"/>
    <w:rsid w:val="007043A5"/>
    <w:rsid w:val="007137F5"/>
    <w:rsid w:val="007176A3"/>
    <w:rsid w:val="00720132"/>
    <w:rsid w:val="00724817"/>
    <w:rsid w:val="00725E9E"/>
    <w:rsid w:val="007323B1"/>
    <w:rsid w:val="007324FC"/>
    <w:rsid w:val="0073590B"/>
    <w:rsid w:val="00743977"/>
    <w:rsid w:val="00745E34"/>
    <w:rsid w:val="00746140"/>
    <w:rsid w:val="00752F47"/>
    <w:rsid w:val="007A3C8E"/>
    <w:rsid w:val="007A47D9"/>
    <w:rsid w:val="007B2D05"/>
    <w:rsid w:val="007B522E"/>
    <w:rsid w:val="007D105A"/>
    <w:rsid w:val="007E248E"/>
    <w:rsid w:val="007F2E0C"/>
    <w:rsid w:val="00806038"/>
    <w:rsid w:val="00841AEB"/>
    <w:rsid w:val="008606D5"/>
    <w:rsid w:val="00861AE1"/>
    <w:rsid w:val="0086320B"/>
    <w:rsid w:val="00876B1C"/>
    <w:rsid w:val="008804BF"/>
    <w:rsid w:val="00890CF6"/>
    <w:rsid w:val="00896507"/>
    <w:rsid w:val="008A29AD"/>
    <w:rsid w:val="008A541F"/>
    <w:rsid w:val="008B2650"/>
    <w:rsid w:val="008B5D0E"/>
    <w:rsid w:val="008D11B5"/>
    <w:rsid w:val="008D70BF"/>
    <w:rsid w:val="008F143B"/>
    <w:rsid w:val="008F3E73"/>
    <w:rsid w:val="009106FE"/>
    <w:rsid w:val="0091745C"/>
    <w:rsid w:val="009216FE"/>
    <w:rsid w:val="00922068"/>
    <w:rsid w:val="009263A9"/>
    <w:rsid w:val="00955310"/>
    <w:rsid w:val="00960473"/>
    <w:rsid w:val="0096504B"/>
    <w:rsid w:val="00974704"/>
    <w:rsid w:val="009776C8"/>
    <w:rsid w:val="009850F7"/>
    <w:rsid w:val="0098595A"/>
    <w:rsid w:val="00987ABB"/>
    <w:rsid w:val="00994241"/>
    <w:rsid w:val="009A7148"/>
    <w:rsid w:val="009B654F"/>
    <w:rsid w:val="009C0253"/>
    <w:rsid w:val="009C416F"/>
    <w:rsid w:val="009F2112"/>
    <w:rsid w:val="00A04793"/>
    <w:rsid w:val="00A11035"/>
    <w:rsid w:val="00A1117E"/>
    <w:rsid w:val="00A128D3"/>
    <w:rsid w:val="00A15FF1"/>
    <w:rsid w:val="00A22AFE"/>
    <w:rsid w:val="00A2368C"/>
    <w:rsid w:val="00A30530"/>
    <w:rsid w:val="00A37B5B"/>
    <w:rsid w:val="00A500FA"/>
    <w:rsid w:val="00A50763"/>
    <w:rsid w:val="00A5788F"/>
    <w:rsid w:val="00A62A02"/>
    <w:rsid w:val="00A81ABC"/>
    <w:rsid w:val="00A92E50"/>
    <w:rsid w:val="00A931AD"/>
    <w:rsid w:val="00AA0828"/>
    <w:rsid w:val="00AB55AC"/>
    <w:rsid w:val="00AC30B9"/>
    <w:rsid w:val="00AC51CF"/>
    <w:rsid w:val="00AD4EAF"/>
    <w:rsid w:val="00AD73A1"/>
    <w:rsid w:val="00B27113"/>
    <w:rsid w:val="00B309FA"/>
    <w:rsid w:val="00B36BCB"/>
    <w:rsid w:val="00B41275"/>
    <w:rsid w:val="00B4494F"/>
    <w:rsid w:val="00B538A5"/>
    <w:rsid w:val="00B610F9"/>
    <w:rsid w:val="00B649C5"/>
    <w:rsid w:val="00B65855"/>
    <w:rsid w:val="00B734EE"/>
    <w:rsid w:val="00B745AA"/>
    <w:rsid w:val="00B81837"/>
    <w:rsid w:val="00B82431"/>
    <w:rsid w:val="00B9018B"/>
    <w:rsid w:val="00B944D3"/>
    <w:rsid w:val="00BB2536"/>
    <w:rsid w:val="00BB6FB0"/>
    <w:rsid w:val="00BC1254"/>
    <w:rsid w:val="00BE7A66"/>
    <w:rsid w:val="00C0090D"/>
    <w:rsid w:val="00C048C5"/>
    <w:rsid w:val="00C135DE"/>
    <w:rsid w:val="00C205FD"/>
    <w:rsid w:val="00C3564A"/>
    <w:rsid w:val="00C40417"/>
    <w:rsid w:val="00C4159E"/>
    <w:rsid w:val="00C43606"/>
    <w:rsid w:val="00C448E7"/>
    <w:rsid w:val="00C510E8"/>
    <w:rsid w:val="00C552D0"/>
    <w:rsid w:val="00C66D63"/>
    <w:rsid w:val="00C73C1A"/>
    <w:rsid w:val="00C8341B"/>
    <w:rsid w:val="00C91E1D"/>
    <w:rsid w:val="00CA1E83"/>
    <w:rsid w:val="00CA465C"/>
    <w:rsid w:val="00CB1B21"/>
    <w:rsid w:val="00CB3BC5"/>
    <w:rsid w:val="00CB7CC6"/>
    <w:rsid w:val="00CC1C1C"/>
    <w:rsid w:val="00CE39A0"/>
    <w:rsid w:val="00CF39DA"/>
    <w:rsid w:val="00D00A16"/>
    <w:rsid w:val="00D3271D"/>
    <w:rsid w:val="00D33D45"/>
    <w:rsid w:val="00D42922"/>
    <w:rsid w:val="00D43C42"/>
    <w:rsid w:val="00D46BC1"/>
    <w:rsid w:val="00D50D3C"/>
    <w:rsid w:val="00D54965"/>
    <w:rsid w:val="00D57E15"/>
    <w:rsid w:val="00D66B24"/>
    <w:rsid w:val="00D87E84"/>
    <w:rsid w:val="00D91B24"/>
    <w:rsid w:val="00D97B26"/>
    <w:rsid w:val="00DA4683"/>
    <w:rsid w:val="00DB66C8"/>
    <w:rsid w:val="00DE104A"/>
    <w:rsid w:val="00DE1581"/>
    <w:rsid w:val="00E009A4"/>
    <w:rsid w:val="00E2134D"/>
    <w:rsid w:val="00E22A1A"/>
    <w:rsid w:val="00E276EF"/>
    <w:rsid w:val="00E33ED8"/>
    <w:rsid w:val="00E3730A"/>
    <w:rsid w:val="00E43916"/>
    <w:rsid w:val="00E75415"/>
    <w:rsid w:val="00E93C49"/>
    <w:rsid w:val="00E94818"/>
    <w:rsid w:val="00EA13E3"/>
    <w:rsid w:val="00EA3D40"/>
    <w:rsid w:val="00EC2164"/>
    <w:rsid w:val="00EC2385"/>
    <w:rsid w:val="00EC3C31"/>
    <w:rsid w:val="00EC69BF"/>
    <w:rsid w:val="00ED4F19"/>
    <w:rsid w:val="00EE5D4C"/>
    <w:rsid w:val="00EE7CE4"/>
    <w:rsid w:val="00EF263C"/>
    <w:rsid w:val="00EF2F7A"/>
    <w:rsid w:val="00EF405A"/>
    <w:rsid w:val="00EF6407"/>
    <w:rsid w:val="00EF75B9"/>
    <w:rsid w:val="00F13D55"/>
    <w:rsid w:val="00F151CE"/>
    <w:rsid w:val="00F44897"/>
    <w:rsid w:val="00F462B5"/>
    <w:rsid w:val="00F5061B"/>
    <w:rsid w:val="00F621CF"/>
    <w:rsid w:val="00F727BA"/>
    <w:rsid w:val="00F92A95"/>
    <w:rsid w:val="00F96994"/>
    <w:rsid w:val="00FB6F69"/>
    <w:rsid w:val="00FC7E91"/>
    <w:rsid w:val="00FE5970"/>
    <w:rsid w:val="00FE7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B93B691"/>
  <w15:chartTrackingRefBased/>
  <w15:docId w15:val="{1289816C-46ED-4554-8EAC-98EBA7DD3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1F0CD4"/>
    <w:pPr>
      <w:pBdr>
        <w:bottom w:val="single" w:sz="12" w:space="1" w:color="365F91"/>
      </w:pBdr>
      <w:spacing w:before="600" w:after="80"/>
      <w:outlineLvl w:val="0"/>
    </w:pPr>
    <w:rPr>
      <w:rFonts w:ascii="Cambria" w:hAnsi="Cambria"/>
      <w:b/>
      <w:bCs/>
      <w:color w:val="365F91"/>
      <w:lang w:val="en-US" w:eastAsia="en-US" w:bidi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uiPriority w:val="39"/>
    <w:rsid w:val="00E754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DA4683"/>
    <w:pPr>
      <w:bidi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en-US" w:eastAsia="en-US"/>
    </w:rPr>
  </w:style>
  <w:style w:type="paragraph" w:styleId="Sansinterligne">
    <w:name w:val="No Spacing"/>
    <w:link w:val="SansinterligneCar"/>
    <w:uiPriority w:val="1"/>
    <w:qFormat/>
    <w:rsid w:val="00EF405A"/>
    <w:pPr>
      <w:bidi/>
    </w:pPr>
    <w:rPr>
      <w:rFonts w:ascii="Calibri" w:eastAsia="Calibri" w:hAnsi="Calibri" w:cs="Arial"/>
      <w:sz w:val="22"/>
      <w:szCs w:val="22"/>
      <w:lang w:val="en-US" w:eastAsia="en-US"/>
    </w:rPr>
  </w:style>
  <w:style w:type="paragraph" w:styleId="Textedebulles">
    <w:name w:val="Balloon Text"/>
    <w:basedOn w:val="Normal"/>
    <w:link w:val="TextedebullesCar"/>
    <w:rsid w:val="00745E3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745E34"/>
    <w:rPr>
      <w:rFonts w:ascii="Tahoma" w:hAnsi="Tahoma" w:cs="Tahoma"/>
      <w:sz w:val="16"/>
      <w:szCs w:val="16"/>
      <w:lang w:val="fr-FR" w:eastAsia="fr-FR"/>
    </w:rPr>
  </w:style>
  <w:style w:type="paragraph" w:styleId="Lgende">
    <w:name w:val="caption"/>
    <w:basedOn w:val="Normal"/>
    <w:next w:val="Normal"/>
    <w:unhideWhenUsed/>
    <w:qFormat/>
    <w:rsid w:val="001078F7"/>
    <w:rPr>
      <w:b/>
      <w:bCs/>
      <w:sz w:val="20"/>
      <w:szCs w:val="20"/>
    </w:rPr>
  </w:style>
  <w:style w:type="paragraph" w:styleId="NormalWeb">
    <w:name w:val="Normal (Web)"/>
    <w:basedOn w:val="Normal"/>
    <w:unhideWhenUsed/>
    <w:rsid w:val="00922068"/>
    <w:pPr>
      <w:spacing w:before="100" w:beforeAutospacing="1" w:after="100" w:afterAutospacing="1"/>
    </w:pPr>
    <w:rPr>
      <w:rFonts w:eastAsia="Calibri"/>
    </w:rPr>
  </w:style>
  <w:style w:type="paragraph" w:styleId="En-tte">
    <w:name w:val="header"/>
    <w:basedOn w:val="Normal"/>
    <w:link w:val="En-tteCar"/>
    <w:rsid w:val="00EF640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EF6407"/>
    <w:rPr>
      <w:sz w:val="24"/>
      <w:szCs w:val="24"/>
    </w:rPr>
  </w:style>
  <w:style w:type="paragraph" w:styleId="Pieddepage">
    <w:name w:val="footer"/>
    <w:basedOn w:val="Normal"/>
    <w:link w:val="PieddepageCar"/>
    <w:rsid w:val="00EF640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EF6407"/>
    <w:rPr>
      <w:sz w:val="24"/>
      <w:szCs w:val="24"/>
    </w:rPr>
  </w:style>
  <w:style w:type="character" w:customStyle="1" w:styleId="Titre1Car">
    <w:name w:val="Titre 1 Car"/>
    <w:basedOn w:val="Policepardfaut"/>
    <w:link w:val="Titre1"/>
    <w:uiPriority w:val="9"/>
    <w:rsid w:val="001F0CD4"/>
    <w:rPr>
      <w:rFonts w:ascii="Cambria" w:hAnsi="Cambria"/>
      <w:b/>
      <w:bCs/>
      <w:color w:val="365F91"/>
      <w:sz w:val="24"/>
      <w:szCs w:val="24"/>
      <w:lang w:val="en-US" w:eastAsia="en-US" w:bidi="en-US"/>
    </w:rPr>
  </w:style>
  <w:style w:type="character" w:styleId="Accentuation">
    <w:name w:val="Emphasis"/>
    <w:basedOn w:val="Policepardfaut"/>
    <w:qFormat/>
    <w:rsid w:val="001F0CD4"/>
    <w:rPr>
      <w:i/>
      <w:iCs/>
    </w:rPr>
  </w:style>
  <w:style w:type="character" w:customStyle="1" w:styleId="SansinterligneCar">
    <w:name w:val="Sans interligne Car"/>
    <w:basedOn w:val="Policepardfaut"/>
    <w:link w:val="Sansinterligne"/>
    <w:uiPriority w:val="1"/>
    <w:rsid w:val="00960473"/>
    <w:rPr>
      <w:rFonts w:ascii="Calibri" w:eastAsia="Calibri" w:hAnsi="Calibri" w:cs="Arial"/>
      <w:sz w:val="22"/>
      <w:szCs w:val="22"/>
      <w:lang w:val="en-US" w:eastAsia="en-US" w:bidi="ar-SA"/>
    </w:rPr>
  </w:style>
  <w:style w:type="character" w:styleId="Lienhypertexte">
    <w:name w:val="Hyperlink"/>
    <w:basedOn w:val="Policepardfaut"/>
    <w:rsid w:val="00B538A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538A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6.bin"/><Relationship Id="rId89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8.wmf"/><Relationship Id="rId58" Type="http://schemas.openxmlformats.org/officeDocument/2006/relationships/oleObject" Target="embeddings/oleObject19.bin"/><Relationship Id="rId74" Type="http://schemas.openxmlformats.org/officeDocument/2006/relationships/image" Target="media/image37.emf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image" Target="media/image24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77" Type="http://schemas.openxmlformats.org/officeDocument/2006/relationships/image" Target="media/image38.wmf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32.wmf"/><Relationship Id="rId10" Type="http://schemas.openxmlformats.org/officeDocument/2006/relationships/image" Target="media/image3.wmf"/><Relationship Id="rId31" Type="http://schemas.openxmlformats.org/officeDocument/2006/relationships/image" Target="media/image15.emf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5.wmf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header" Target="header1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6880CF-C865-4798-B880-3722FBE270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1592</Words>
  <Characters>8758</Characters>
  <Application>Microsoft Office Word</Application>
  <DocSecurity>0</DocSecurity>
  <Lines>72</Lines>
  <Paragraphs>2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لبلبل</vt:lpstr>
      <vt:lpstr>لبلبل</vt:lpstr>
    </vt:vector>
  </TitlesOfParts>
  <Company>ouargla</Company>
  <LinksUpToDate>false</LinksUpToDate>
  <CharactersWithSpaces>10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لبلبل</dc:title>
  <dc:subject/>
  <dc:creator>gherairi tidjani</dc:creator>
  <cp:keywords/>
  <cp:lastModifiedBy>hocine</cp:lastModifiedBy>
  <cp:revision>3</cp:revision>
  <cp:lastPrinted>2017-02-18T22:17:00Z</cp:lastPrinted>
  <dcterms:created xsi:type="dcterms:W3CDTF">2019-06-16T19:22:00Z</dcterms:created>
  <dcterms:modified xsi:type="dcterms:W3CDTF">2019-06-16T19:25:00Z</dcterms:modified>
</cp:coreProperties>
</file>